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charts/chart1.xml" ContentType="application/vnd.openxmlformats-officedocument.drawingml.chart+xml"/>
  <Override PartName="/word/theme/themeOverride1.xml" ContentType="application/vnd.openxmlformats-officedocument.themeOverride+xml"/>
  <Override PartName="/word/charts/chart2.xml" ContentType="application/vnd.openxmlformats-officedocument.drawingml.chart+xml"/>
  <Override PartName="/word/theme/themeOverride2.xml" ContentType="application/vnd.openxmlformats-officedocument.themeOverride+xml"/>
  <Override PartName="/word/charts/chart3.xml" ContentType="application/vnd.openxmlformats-officedocument.drawingml.chart+xml"/>
  <Override PartName="/word/theme/themeOverride3.xml" ContentType="application/vnd.openxmlformats-officedocument.themeOverride+xml"/>
  <Override PartName="/word/charts/chart4.xml" ContentType="application/vnd.openxmlformats-officedocument.drawingml.chart+xml"/>
  <Override PartName="/word/theme/themeOverride4.xml" ContentType="application/vnd.openxmlformats-officedocument.themeOverride+xml"/>
  <Override PartName="/word/charts/chart5.xml" ContentType="application/vnd.openxmlformats-officedocument.drawingml.chart+xml"/>
  <Override PartName="/word/theme/themeOverride5.xml" ContentType="application/vnd.openxmlformats-officedocument.themeOverride+xml"/>
  <Override PartName="/word/charts/chart6.xml" ContentType="application/vnd.openxmlformats-officedocument.drawingml.chart+xml"/>
  <Override PartName="/word/theme/themeOverride6.xml" ContentType="application/vnd.openxmlformats-officedocument.themeOverride+xml"/>
  <Override PartName="/word/charts/chart7.xml" ContentType="application/vnd.openxmlformats-officedocument.drawingml.chart+xml"/>
  <Override PartName="/word/theme/themeOverride7.xml" ContentType="application/vnd.openxmlformats-officedocument.themeOverride+xml"/>
  <Override PartName="/word/charts/chart8.xml" ContentType="application/vnd.openxmlformats-officedocument.drawingml.chart+xml"/>
  <Override PartName="/word/theme/themeOverride8.xml" ContentType="application/vnd.openxmlformats-officedocument.themeOverride+xml"/>
  <Override PartName="/word/charts/chart9.xml" ContentType="application/vnd.openxmlformats-officedocument.drawingml.chart+xml"/>
  <Override PartName="/word/theme/themeOverride9.xml" ContentType="application/vnd.openxmlformats-officedocument.themeOverride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2EF7" w:rsidRPr="00C52518" w:rsidRDefault="00BB6C8C" w:rsidP="004F7F64">
      <w:pPr>
        <w:pStyle w:val="af2"/>
      </w:pPr>
      <w:r w:rsidRPr="00C52518">
        <w:t>Анализ</w:t>
      </w:r>
    </w:p>
    <w:p w:rsidR="00BB6C8C" w:rsidRPr="00C52518" w:rsidRDefault="00192EF7" w:rsidP="00C5251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C52518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результат</w:t>
      </w:r>
      <w:r w:rsidR="00BB6C8C" w:rsidRPr="00C52518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ов</w:t>
      </w:r>
      <w:r w:rsidRPr="00C52518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</w:t>
      </w:r>
      <w:r w:rsidR="007724C8" w:rsidRPr="00C52518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диагностической работы</w:t>
      </w:r>
      <w:r w:rsidRPr="00C52518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по математике</w:t>
      </w:r>
      <w:r w:rsidR="00954912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</w:t>
      </w:r>
      <w:r w:rsidR="005D277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в </w:t>
      </w:r>
      <w:r w:rsidR="00DD6511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11</w:t>
      </w:r>
      <w:r w:rsidR="005D2777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-х классах</w:t>
      </w:r>
    </w:p>
    <w:p w:rsidR="00192EF7" w:rsidRPr="00C52518" w:rsidRDefault="00BB6C8C" w:rsidP="00C5251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C52518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в </w:t>
      </w:r>
      <w:r w:rsidR="00192EF7" w:rsidRPr="00C52518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образовательных </w:t>
      </w:r>
      <w:r w:rsidR="007724C8" w:rsidRPr="00C52518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организациях</w:t>
      </w:r>
      <w:r w:rsidR="00192EF7" w:rsidRPr="00C52518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 xml:space="preserve"> </w:t>
      </w:r>
      <w:r w:rsidR="009104F2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города Смоленска</w:t>
      </w:r>
    </w:p>
    <w:p w:rsidR="00192EF7" w:rsidRDefault="000D0C59" w:rsidP="00C52518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</w:pPr>
      <w:r w:rsidRPr="00C52518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(2020 - 2021 учебный год)</w:t>
      </w:r>
    </w:p>
    <w:p w:rsidR="0016348E" w:rsidRDefault="0016348E" w:rsidP="0016348E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</w:p>
    <w:p w:rsidR="0016348E" w:rsidRPr="0016348E" w:rsidRDefault="0016348E" w:rsidP="0016348E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16348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 xml:space="preserve">Васинова Н.Д., методист </w:t>
      </w:r>
    </w:p>
    <w:p w:rsidR="0016348E" w:rsidRPr="0016348E" w:rsidRDefault="0016348E" w:rsidP="0016348E">
      <w:pPr>
        <w:spacing w:after="0" w:line="240" w:lineRule="auto"/>
        <w:jc w:val="right"/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</w:pPr>
      <w:r w:rsidRPr="0016348E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методического отдела МБУ ДО «ЦДО»</w:t>
      </w:r>
    </w:p>
    <w:p w:rsidR="000D0C59" w:rsidRPr="00C52518" w:rsidRDefault="000D0C59" w:rsidP="00C52518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5D2777" w:rsidRPr="009104F2" w:rsidRDefault="00BB6C8C" w:rsidP="009104F2">
      <w:pPr>
        <w:autoSpaceDE w:val="0"/>
        <w:autoSpaceDN w:val="0"/>
        <w:adjustRightInd w:val="0"/>
        <w:spacing w:after="0"/>
        <w:jc w:val="both"/>
        <w:rPr>
          <w:rFonts w:ascii="Times New Roman" w:hAnsi="Times New Roman"/>
          <w:kern w:val="2"/>
          <w:sz w:val="28"/>
          <w:szCs w:val="28"/>
        </w:rPr>
      </w:pPr>
      <w:r w:rsidRPr="00C52518">
        <w:rPr>
          <w:rFonts w:ascii="Times New Roman" w:eastAsia="Times New Roman" w:hAnsi="Times New Roman"/>
          <w:sz w:val="28"/>
          <w:szCs w:val="28"/>
          <w:lang w:eastAsia="ru-RU"/>
        </w:rPr>
        <w:tab/>
      </w:r>
      <w:r w:rsidR="00192EF7" w:rsidRPr="00D6121D">
        <w:rPr>
          <w:rFonts w:ascii="Times New Roman" w:eastAsia="Times New Roman" w:hAnsi="Times New Roman"/>
          <w:sz w:val="28"/>
          <w:szCs w:val="28"/>
          <w:lang w:eastAsia="ru-RU"/>
        </w:rPr>
        <w:t xml:space="preserve">Согласно приказу </w:t>
      </w:r>
      <w:r w:rsidR="009104F2">
        <w:rPr>
          <w:rFonts w:ascii="Times New Roman" w:eastAsia="Lucida Sans Unicode" w:hAnsi="Times New Roman" w:cs="Times New Roman"/>
          <w:kern w:val="2"/>
          <w:sz w:val="28"/>
          <w:szCs w:val="28"/>
        </w:rPr>
        <w:t>управления образования и молодежной политики Администрации города Смоленска</w:t>
      </w:r>
      <w:r w:rsidR="005D2777" w:rsidRPr="005D2777">
        <w:rPr>
          <w:rFonts w:ascii="Times New Roman" w:eastAsia="Lucida Sans Unicode" w:hAnsi="Times New Roman" w:cs="Times New Roman"/>
          <w:kern w:val="2"/>
          <w:sz w:val="28"/>
          <w:szCs w:val="28"/>
        </w:rPr>
        <w:t xml:space="preserve"> от </w:t>
      </w:r>
      <w:r w:rsidR="009104F2">
        <w:rPr>
          <w:rFonts w:ascii="Times New Roman" w:eastAsia="Lucida Sans Unicode" w:hAnsi="Times New Roman" w:cs="Times New Roman"/>
          <w:kern w:val="2"/>
          <w:sz w:val="28"/>
          <w:szCs w:val="28"/>
        </w:rPr>
        <w:t>20</w:t>
      </w:r>
      <w:r w:rsidR="005D2777" w:rsidRPr="005D2777">
        <w:rPr>
          <w:rFonts w:ascii="Times New Roman" w:eastAsia="Lucida Sans Unicode" w:hAnsi="Times New Roman" w:cs="Times New Roman"/>
          <w:kern w:val="2"/>
          <w:sz w:val="28"/>
          <w:szCs w:val="28"/>
        </w:rPr>
        <w:t>.11.2</w:t>
      </w:r>
      <w:r w:rsidR="001A0F46">
        <w:rPr>
          <w:rFonts w:ascii="Times New Roman" w:eastAsia="Lucida Sans Unicode" w:hAnsi="Times New Roman" w:cs="Times New Roman"/>
          <w:kern w:val="2"/>
          <w:sz w:val="28"/>
          <w:szCs w:val="28"/>
        </w:rPr>
        <w:t xml:space="preserve">020 № </w:t>
      </w:r>
      <w:r w:rsidR="009104F2">
        <w:rPr>
          <w:rFonts w:ascii="Times New Roman" w:eastAsia="Lucida Sans Unicode" w:hAnsi="Times New Roman" w:cs="Times New Roman"/>
          <w:kern w:val="2"/>
          <w:sz w:val="28"/>
          <w:szCs w:val="28"/>
        </w:rPr>
        <w:t>282</w:t>
      </w:r>
      <w:r w:rsidR="001A0F46">
        <w:rPr>
          <w:rFonts w:ascii="Times New Roman" w:eastAsia="Lucida Sans Unicode" w:hAnsi="Times New Roman" w:cs="Times New Roman"/>
          <w:kern w:val="2"/>
          <w:sz w:val="28"/>
          <w:szCs w:val="28"/>
        </w:rPr>
        <w:t xml:space="preserve"> «</w:t>
      </w:r>
      <w:r w:rsidR="009104F2">
        <w:rPr>
          <w:rFonts w:ascii="Times New Roman" w:eastAsia="Lucida Sans Unicode" w:hAnsi="Times New Roman" w:cs="Times New Roman"/>
          <w:kern w:val="2"/>
          <w:sz w:val="28"/>
          <w:szCs w:val="28"/>
        </w:rPr>
        <w:t xml:space="preserve">О </w:t>
      </w:r>
      <w:r w:rsidR="009104F2">
        <w:rPr>
          <w:rFonts w:ascii="Times New Roman" w:hAnsi="Times New Roman"/>
          <w:kern w:val="2"/>
          <w:sz w:val="28"/>
          <w:szCs w:val="28"/>
        </w:rPr>
        <w:t xml:space="preserve">проведении </w:t>
      </w:r>
      <w:r w:rsidR="009104F2" w:rsidRPr="009104F2">
        <w:rPr>
          <w:rFonts w:ascii="Times New Roman" w:hAnsi="Times New Roman"/>
          <w:kern w:val="2"/>
          <w:sz w:val="28"/>
          <w:szCs w:val="28"/>
        </w:rPr>
        <w:t>региональных</w:t>
      </w:r>
      <w:r w:rsidR="009104F2">
        <w:rPr>
          <w:rFonts w:ascii="Times New Roman" w:hAnsi="Times New Roman"/>
          <w:kern w:val="2"/>
          <w:sz w:val="28"/>
          <w:szCs w:val="28"/>
        </w:rPr>
        <w:t xml:space="preserve"> </w:t>
      </w:r>
      <w:r w:rsidR="009104F2" w:rsidRPr="009104F2">
        <w:rPr>
          <w:rFonts w:ascii="Times New Roman" w:eastAsia="Lucida Sans Unicode" w:hAnsi="Times New Roman" w:cs="Times New Roman"/>
          <w:kern w:val="2"/>
          <w:sz w:val="28"/>
          <w:szCs w:val="28"/>
        </w:rPr>
        <w:t>диагностических работ по математике</w:t>
      </w:r>
      <w:r w:rsidR="009104F2">
        <w:rPr>
          <w:rFonts w:ascii="Times New Roman" w:hAnsi="Times New Roman"/>
          <w:kern w:val="2"/>
          <w:sz w:val="28"/>
          <w:szCs w:val="28"/>
        </w:rPr>
        <w:t xml:space="preserve"> </w:t>
      </w:r>
      <w:r w:rsidR="009104F2" w:rsidRPr="009104F2">
        <w:rPr>
          <w:rFonts w:ascii="Times New Roman" w:eastAsia="Lucida Sans Unicode" w:hAnsi="Times New Roman" w:cs="Times New Roman"/>
          <w:kern w:val="2"/>
          <w:sz w:val="28"/>
          <w:szCs w:val="28"/>
        </w:rPr>
        <w:t>для обучающихся 9 и 11 классов</w:t>
      </w:r>
      <w:r w:rsidR="009104F2">
        <w:rPr>
          <w:rFonts w:ascii="Times New Roman" w:hAnsi="Times New Roman"/>
          <w:kern w:val="2"/>
          <w:sz w:val="28"/>
          <w:szCs w:val="28"/>
        </w:rPr>
        <w:t xml:space="preserve"> </w:t>
      </w:r>
      <w:r w:rsidR="009104F2" w:rsidRPr="009104F2">
        <w:rPr>
          <w:rFonts w:ascii="Times New Roman" w:eastAsia="Lucida Sans Unicode" w:hAnsi="Times New Roman" w:cs="Times New Roman"/>
          <w:kern w:val="2"/>
          <w:sz w:val="28"/>
          <w:szCs w:val="28"/>
        </w:rPr>
        <w:t>муниципальных бюджетных</w:t>
      </w:r>
      <w:r w:rsidR="009104F2">
        <w:rPr>
          <w:rFonts w:ascii="Times New Roman" w:hAnsi="Times New Roman"/>
          <w:kern w:val="2"/>
          <w:sz w:val="28"/>
          <w:szCs w:val="28"/>
        </w:rPr>
        <w:t xml:space="preserve"> </w:t>
      </w:r>
      <w:r w:rsidR="009104F2" w:rsidRPr="009104F2">
        <w:rPr>
          <w:rFonts w:ascii="Times New Roman" w:eastAsia="Lucida Sans Unicode" w:hAnsi="Times New Roman" w:cs="Times New Roman"/>
          <w:kern w:val="2"/>
          <w:sz w:val="28"/>
          <w:szCs w:val="28"/>
        </w:rPr>
        <w:t xml:space="preserve">общеобразовательных организаций </w:t>
      </w:r>
      <w:r w:rsidR="009104F2">
        <w:rPr>
          <w:rFonts w:ascii="Times New Roman" w:hAnsi="Times New Roman"/>
          <w:kern w:val="2"/>
          <w:sz w:val="28"/>
          <w:szCs w:val="28"/>
        </w:rPr>
        <w:t xml:space="preserve"> </w:t>
      </w:r>
      <w:r w:rsidR="009104F2" w:rsidRPr="009104F2">
        <w:rPr>
          <w:rFonts w:ascii="Times New Roman" w:eastAsia="Lucida Sans Unicode" w:hAnsi="Times New Roman" w:cs="Times New Roman"/>
          <w:kern w:val="2"/>
          <w:sz w:val="28"/>
          <w:szCs w:val="28"/>
        </w:rPr>
        <w:t>города Смоленска в 2020 году</w:t>
      </w:r>
      <w:r w:rsidR="005D2777" w:rsidRPr="005D2777">
        <w:rPr>
          <w:rFonts w:ascii="Times New Roman" w:eastAsia="Lucida Sans Unicode" w:hAnsi="Times New Roman" w:cs="Times New Roman"/>
          <w:kern w:val="2"/>
          <w:sz w:val="28"/>
          <w:szCs w:val="28"/>
        </w:rPr>
        <w:t xml:space="preserve">» </w:t>
      </w:r>
      <w:r w:rsidR="005D2777">
        <w:rPr>
          <w:rFonts w:ascii="Times New Roman" w:eastAsia="Lucida Sans Unicode" w:hAnsi="Times New Roman" w:cs="Times New Roman"/>
          <w:kern w:val="2"/>
          <w:sz w:val="28"/>
          <w:szCs w:val="28"/>
        </w:rPr>
        <w:t>с</w:t>
      </w:r>
      <w:r w:rsidR="005D2777" w:rsidRPr="005D2777">
        <w:rPr>
          <w:rFonts w:ascii="Times New Roman" w:eastAsia="Lucida Sans Unicode" w:hAnsi="Times New Roman" w:cs="Times New Roman"/>
          <w:kern w:val="2"/>
          <w:sz w:val="28"/>
          <w:szCs w:val="28"/>
        </w:rPr>
        <w:t xml:space="preserve"> 2З</w:t>
      </w:r>
      <w:r w:rsidR="005D2777">
        <w:rPr>
          <w:rFonts w:ascii="Times New Roman" w:eastAsia="Lucida Sans Unicode" w:hAnsi="Times New Roman" w:cs="Times New Roman"/>
          <w:kern w:val="2"/>
          <w:sz w:val="28"/>
          <w:szCs w:val="28"/>
        </w:rPr>
        <w:t xml:space="preserve"> по </w:t>
      </w:r>
      <w:r w:rsidR="005D2777" w:rsidRPr="005D2777">
        <w:rPr>
          <w:rFonts w:ascii="Times New Roman" w:eastAsia="Lucida Sans Unicode" w:hAnsi="Times New Roman" w:cs="Times New Roman"/>
          <w:kern w:val="2"/>
          <w:sz w:val="28"/>
          <w:szCs w:val="28"/>
        </w:rPr>
        <w:t xml:space="preserve">27 ноября 2020 </w:t>
      </w:r>
      <w:r w:rsidR="005D2777">
        <w:rPr>
          <w:rFonts w:ascii="Times New Roman" w:eastAsia="Lucida Sans Unicode" w:hAnsi="Times New Roman" w:cs="Times New Roman"/>
          <w:kern w:val="2"/>
          <w:sz w:val="28"/>
          <w:szCs w:val="28"/>
        </w:rPr>
        <w:t>го</w:t>
      </w:r>
      <w:r w:rsidR="005D2777" w:rsidRPr="005D2777">
        <w:rPr>
          <w:rFonts w:ascii="Times New Roman" w:eastAsia="Lucida Sans Unicode" w:hAnsi="Times New Roman" w:cs="Times New Roman"/>
          <w:kern w:val="2"/>
          <w:sz w:val="28"/>
          <w:szCs w:val="28"/>
        </w:rPr>
        <w:t>да</w:t>
      </w:r>
      <w:r w:rsidR="005D2777">
        <w:rPr>
          <w:rFonts w:ascii="Times New Roman" w:eastAsia="Lucida Sans Unicode" w:hAnsi="Times New Roman" w:cs="Times New Roman"/>
          <w:kern w:val="2"/>
          <w:sz w:val="28"/>
          <w:szCs w:val="28"/>
        </w:rPr>
        <w:t xml:space="preserve"> </w:t>
      </w:r>
      <w:proofErr w:type="gramStart"/>
      <w:r w:rsidR="005D2777">
        <w:rPr>
          <w:rFonts w:ascii="Times New Roman" w:eastAsia="Lucida Sans Unicode" w:hAnsi="Times New Roman" w:cs="Times New Roman"/>
          <w:kern w:val="2"/>
          <w:sz w:val="28"/>
          <w:szCs w:val="28"/>
        </w:rPr>
        <w:t>в</w:t>
      </w:r>
      <w:proofErr w:type="gramEnd"/>
      <w:r w:rsidR="005D2777">
        <w:rPr>
          <w:rFonts w:ascii="Times New Roman" w:eastAsia="Lucida Sans Unicode" w:hAnsi="Times New Roman" w:cs="Times New Roman"/>
          <w:kern w:val="2"/>
          <w:sz w:val="28"/>
          <w:szCs w:val="28"/>
        </w:rPr>
        <w:t xml:space="preserve"> </w:t>
      </w:r>
      <w:r w:rsidR="005D2777" w:rsidRPr="00C52518">
        <w:rPr>
          <w:rFonts w:ascii="Times New Roman" w:hAnsi="Times New Roman"/>
          <w:sz w:val="28"/>
          <w:szCs w:val="28"/>
        </w:rPr>
        <w:t xml:space="preserve">муниципальных бюджетных общеобразовательных </w:t>
      </w:r>
      <w:proofErr w:type="gramStart"/>
      <w:r w:rsidR="005D2777" w:rsidRPr="00C52518">
        <w:rPr>
          <w:rFonts w:ascii="Times New Roman" w:hAnsi="Times New Roman"/>
          <w:sz w:val="28"/>
          <w:szCs w:val="28"/>
        </w:rPr>
        <w:t>организаци</w:t>
      </w:r>
      <w:r w:rsidR="005D2777">
        <w:rPr>
          <w:rFonts w:ascii="Times New Roman" w:hAnsi="Times New Roman"/>
          <w:sz w:val="28"/>
          <w:szCs w:val="28"/>
        </w:rPr>
        <w:t>ях</w:t>
      </w:r>
      <w:proofErr w:type="gramEnd"/>
      <w:r w:rsidR="005D2777">
        <w:rPr>
          <w:rFonts w:ascii="Times New Roman" w:hAnsi="Times New Roman"/>
          <w:sz w:val="28"/>
          <w:szCs w:val="28"/>
        </w:rPr>
        <w:t xml:space="preserve"> </w:t>
      </w:r>
      <w:r w:rsidR="005D2777">
        <w:rPr>
          <w:rFonts w:ascii="Times New Roman" w:eastAsia="Lucida Sans Unicode" w:hAnsi="Times New Roman" w:cs="Times New Roman"/>
          <w:kern w:val="2"/>
          <w:sz w:val="28"/>
          <w:szCs w:val="28"/>
        </w:rPr>
        <w:t>Смоленской области прошл</w:t>
      </w:r>
      <w:r w:rsidR="00A558D4">
        <w:rPr>
          <w:rFonts w:ascii="Times New Roman" w:eastAsia="Lucida Sans Unicode" w:hAnsi="Times New Roman" w:cs="Times New Roman"/>
          <w:kern w:val="2"/>
          <w:sz w:val="28"/>
          <w:szCs w:val="28"/>
        </w:rPr>
        <w:t>а</w:t>
      </w:r>
      <w:r w:rsidR="005D2777">
        <w:rPr>
          <w:rFonts w:ascii="Times New Roman" w:eastAsia="Lucida Sans Unicode" w:hAnsi="Times New Roman" w:cs="Times New Roman"/>
          <w:kern w:val="2"/>
          <w:sz w:val="28"/>
          <w:szCs w:val="28"/>
        </w:rPr>
        <w:t xml:space="preserve"> диагностическ</w:t>
      </w:r>
      <w:r w:rsidR="00A558D4">
        <w:rPr>
          <w:rFonts w:ascii="Times New Roman" w:eastAsia="Lucida Sans Unicode" w:hAnsi="Times New Roman" w:cs="Times New Roman"/>
          <w:kern w:val="2"/>
          <w:sz w:val="28"/>
          <w:szCs w:val="28"/>
        </w:rPr>
        <w:t xml:space="preserve">ая </w:t>
      </w:r>
      <w:r w:rsidR="005D2777">
        <w:rPr>
          <w:rFonts w:ascii="Times New Roman" w:eastAsia="Lucida Sans Unicode" w:hAnsi="Times New Roman" w:cs="Times New Roman"/>
          <w:kern w:val="2"/>
          <w:sz w:val="28"/>
          <w:szCs w:val="28"/>
        </w:rPr>
        <w:t>работ</w:t>
      </w:r>
      <w:r w:rsidR="00A558D4">
        <w:rPr>
          <w:rFonts w:ascii="Times New Roman" w:eastAsia="Lucida Sans Unicode" w:hAnsi="Times New Roman" w:cs="Times New Roman"/>
          <w:kern w:val="2"/>
          <w:sz w:val="28"/>
          <w:szCs w:val="28"/>
        </w:rPr>
        <w:t xml:space="preserve">а </w:t>
      </w:r>
      <w:r w:rsidR="005D2777">
        <w:rPr>
          <w:rFonts w:ascii="Times New Roman" w:eastAsia="Lucida Sans Unicode" w:hAnsi="Times New Roman" w:cs="Times New Roman"/>
          <w:kern w:val="2"/>
          <w:sz w:val="28"/>
          <w:szCs w:val="28"/>
        </w:rPr>
        <w:t xml:space="preserve">по математике в </w:t>
      </w:r>
      <w:r w:rsidR="00DD6511">
        <w:rPr>
          <w:rFonts w:ascii="Times New Roman" w:eastAsia="Lucida Sans Unicode" w:hAnsi="Times New Roman" w:cs="Times New Roman"/>
          <w:kern w:val="2"/>
          <w:sz w:val="28"/>
          <w:szCs w:val="28"/>
        </w:rPr>
        <w:t>11</w:t>
      </w:r>
      <w:r w:rsidR="005D2777">
        <w:rPr>
          <w:rFonts w:ascii="Times New Roman" w:eastAsia="Lucida Sans Unicode" w:hAnsi="Times New Roman" w:cs="Times New Roman"/>
          <w:kern w:val="2"/>
          <w:sz w:val="28"/>
          <w:szCs w:val="28"/>
        </w:rPr>
        <w:t>-х классах.</w:t>
      </w:r>
    </w:p>
    <w:p w:rsidR="001A0F46" w:rsidRPr="0033566B" w:rsidRDefault="001A0F46" w:rsidP="009104F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3566B">
        <w:rPr>
          <w:rFonts w:ascii="Times New Roman" w:eastAsia="Times New Roman" w:hAnsi="Times New Roman" w:cs="Times New Roman"/>
          <w:sz w:val="28"/>
          <w:szCs w:val="28"/>
          <w:lang w:eastAsia="ru-RU"/>
        </w:rPr>
        <w:t>Диагностич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ская работа проводилась с целью </w:t>
      </w:r>
      <w:r w:rsidRPr="005D2777">
        <w:rPr>
          <w:rFonts w:ascii="Times New Roman" w:eastAsia="Lucida Sans Unicode" w:hAnsi="Times New Roman" w:cs="Times New Roman"/>
          <w:kern w:val="2"/>
          <w:sz w:val="28"/>
          <w:szCs w:val="28"/>
        </w:rPr>
        <w:t>диагностик</w:t>
      </w:r>
      <w:r>
        <w:rPr>
          <w:rFonts w:ascii="Times New Roman" w:eastAsia="Lucida Sans Unicode" w:hAnsi="Times New Roman" w:cs="Times New Roman"/>
          <w:kern w:val="2"/>
          <w:sz w:val="28"/>
          <w:szCs w:val="28"/>
        </w:rPr>
        <w:t xml:space="preserve">и </w:t>
      </w:r>
      <w:r w:rsidRPr="005D2777">
        <w:rPr>
          <w:rFonts w:ascii="Times New Roman" w:eastAsia="Lucida Sans Unicode" w:hAnsi="Times New Roman" w:cs="Times New Roman"/>
          <w:kern w:val="2"/>
          <w:sz w:val="28"/>
          <w:szCs w:val="28"/>
        </w:rPr>
        <w:t xml:space="preserve">готовности </w:t>
      </w:r>
      <w:r w:rsidRPr="0033566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бучающихся </w:t>
      </w:r>
      <w:r w:rsidR="00DD6511">
        <w:rPr>
          <w:rFonts w:ascii="Times New Roman" w:eastAsia="Times New Roman" w:hAnsi="Times New Roman" w:cs="Times New Roman"/>
          <w:sz w:val="28"/>
          <w:szCs w:val="28"/>
          <w:lang w:eastAsia="ru-RU"/>
        </w:rPr>
        <w:t>11</w:t>
      </w:r>
      <w:r w:rsidRPr="0033566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-х классов общеобразовательных организаций к </w:t>
      </w:r>
      <w:r w:rsidR="00DD6511">
        <w:rPr>
          <w:rFonts w:ascii="Times New Roman" w:eastAsia="Times New Roman" w:hAnsi="Times New Roman" w:cs="Times New Roman"/>
          <w:sz w:val="28"/>
          <w:szCs w:val="28"/>
          <w:lang w:eastAsia="ru-RU"/>
        </w:rPr>
        <w:t>един</w:t>
      </w:r>
      <w:r w:rsidRPr="0033566B">
        <w:rPr>
          <w:rFonts w:ascii="Times New Roman" w:eastAsia="Times New Roman" w:hAnsi="Times New Roman" w:cs="Times New Roman"/>
          <w:sz w:val="28"/>
          <w:szCs w:val="28"/>
          <w:lang w:eastAsia="ru-RU"/>
        </w:rPr>
        <w:t>ому государственному экзамену по математике.</w:t>
      </w:r>
    </w:p>
    <w:p w:rsidR="00D6121D" w:rsidRPr="00D6121D" w:rsidRDefault="00D6121D" w:rsidP="009104F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Lucida Sans Unicode" w:hAnsi="Times New Roman" w:cs="Times New Roman"/>
          <w:kern w:val="2"/>
          <w:sz w:val="28"/>
          <w:szCs w:val="28"/>
        </w:rPr>
      </w:pPr>
      <w:r w:rsidRPr="00D6121D">
        <w:rPr>
          <w:rFonts w:ascii="Times New Roman" w:eastAsia="Lucida Sans Unicode" w:hAnsi="Times New Roman" w:cs="Times New Roman"/>
          <w:kern w:val="2"/>
          <w:sz w:val="28"/>
          <w:szCs w:val="28"/>
        </w:rPr>
        <w:t xml:space="preserve">Материалы для проведения </w:t>
      </w:r>
      <w:proofErr w:type="gramStart"/>
      <w:r w:rsidRPr="00D6121D">
        <w:rPr>
          <w:rFonts w:ascii="Times New Roman" w:eastAsia="Lucida Sans Unicode" w:hAnsi="Times New Roman" w:cs="Times New Roman"/>
          <w:kern w:val="2"/>
          <w:sz w:val="28"/>
          <w:szCs w:val="28"/>
        </w:rPr>
        <w:t xml:space="preserve">диагностики </w:t>
      </w:r>
      <w:r w:rsidR="00A558D4">
        <w:rPr>
          <w:rFonts w:ascii="Times New Roman" w:eastAsia="Lucida Sans Unicode" w:hAnsi="Times New Roman" w:cs="Times New Roman"/>
          <w:kern w:val="2"/>
          <w:sz w:val="28"/>
          <w:szCs w:val="28"/>
        </w:rPr>
        <w:t xml:space="preserve">были </w:t>
      </w:r>
      <w:r w:rsidRPr="00D6121D">
        <w:rPr>
          <w:rFonts w:ascii="Times New Roman" w:eastAsia="Lucida Sans Unicode" w:hAnsi="Times New Roman" w:cs="Times New Roman"/>
          <w:kern w:val="2"/>
          <w:sz w:val="28"/>
          <w:szCs w:val="28"/>
        </w:rPr>
        <w:t>разработаны сотрудниками кафедры методики преподавания предметов основной</w:t>
      </w:r>
      <w:proofErr w:type="gramEnd"/>
      <w:r w:rsidRPr="00D6121D">
        <w:rPr>
          <w:rFonts w:ascii="Times New Roman" w:eastAsia="Lucida Sans Unicode" w:hAnsi="Times New Roman" w:cs="Times New Roman"/>
          <w:kern w:val="2"/>
          <w:sz w:val="28"/>
          <w:szCs w:val="28"/>
        </w:rPr>
        <w:t xml:space="preserve"> и средней школы ГАУ ДПО СОИРО и членами областного методического объединения учителей математики. Комплект материалов для каждой параллели включа</w:t>
      </w:r>
      <w:r w:rsidR="00A558D4">
        <w:rPr>
          <w:rFonts w:ascii="Times New Roman" w:eastAsia="Lucida Sans Unicode" w:hAnsi="Times New Roman" w:cs="Times New Roman"/>
          <w:kern w:val="2"/>
          <w:sz w:val="28"/>
          <w:szCs w:val="28"/>
        </w:rPr>
        <w:t>л</w:t>
      </w:r>
      <w:r w:rsidRPr="00D6121D">
        <w:rPr>
          <w:rFonts w:ascii="Times New Roman" w:eastAsia="Lucida Sans Unicode" w:hAnsi="Times New Roman" w:cs="Times New Roman"/>
          <w:kern w:val="2"/>
          <w:sz w:val="28"/>
          <w:szCs w:val="28"/>
        </w:rPr>
        <w:t xml:space="preserve">: </w:t>
      </w:r>
    </w:p>
    <w:p w:rsidR="00D6121D" w:rsidRPr="00D6121D" w:rsidRDefault="00D6121D" w:rsidP="00D6121D">
      <w:pPr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Lucida Sans Unicode" w:hAnsi="Times New Roman" w:cs="Times New Roman"/>
          <w:kern w:val="2"/>
          <w:sz w:val="28"/>
          <w:szCs w:val="28"/>
        </w:rPr>
      </w:pPr>
      <w:r w:rsidRPr="00D6121D">
        <w:rPr>
          <w:rFonts w:ascii="Times New Roman" w:eastAsia="Lucida Sans Unicode" w:hAnsi="Times New Roman" w:cs="Times New Roman"/>
          <w:kern w:val="2"/>
          <w:sz w:val="28"/>
          <w:szCs w:val="28"/>
        </w:rPr>
        <w:t xml:space="preserve">текст диагностической работы (в 2-х вариантах), </w:t>
      </w:r>
    </w:p>
    <w:p w:rsidR="00D6121D" w:rsidRPr="00D6121D" w:rsidRDefault="00D6121D" w:rsidP="00D6121D">
      <w:pPr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Lucida Sans Unicode" w:hAnsi="Times New Roman" w:cs="Times New Roman"/>
          <w:kern w:val="2"/>
          <w:sz w:val="28"/>
          <w:szCs w:val="28"/>
        </w:rPr>
      </w:pPr>
      <w:r w:rsidRPr="00D6121D">
        <w:rPr>
          <w:rFonts w:ascii="Times New Roman" w:eastAsia="Lucida Sans Unicode" w:hAnsi="Times New Roman" w:cs="Times New Roman"/>
          <w:kern w:val="2"/>
          <w:sz w:val="28"/>
          <w:szCs w:val="28"/>
        </w:rPr>
        <w:t xml:space="preserve">ответы и критерии оценивания, а также схему перевода первичных баллов в 5-балльную отметку, </w:t>
      </w:r>
    </w:p>
    <w:p w:rsidR="00D6121D" w:rsidRPr="00D6121D" w:rsidRDefault="00D6121D" w:rsidP="00D6121D">
      <w:pPr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Lucida Sans Unicode" w:hAnsi="Times New Roman" w:cs="Times New Roman"/>
          <w:kern w:val="2"/>
          <w:sz w:val="28"/>
          <w:szCs w:val="28"/>
        </w:rPr>
      </w:pPr>
      <w:r w:rsidRPr="00D6121D">
        <w:rPr>
          <w:rFonts w:ascii="Times New Roman" w:eastAsia="Lucida Sans Unicode" w:hAnsi="Times New Roman" w:cs="Times New Roman"/>
          <w:kern w:val="2"/>
          <w:sz w:val="28"/>
          <w:szCs w:val="28"/>
        </w:rPr>
        <w:t xml:space="preserve">спецификацию работы, </w:t>
      </w:r>
    </w:p>
    <w:p w:rsidR="004F77E5" w:rsidRPr="004F77E5" w:rsidRDefault="00D6121D" w:rsidP="004F77E5">
      <w:pPr>
        <w:numPr>
          <w:ilvl w:val="0"/>
          <w:numId w:val="21"/>
        </w:numPr>
        <w:autoSpaceDE w:val="0"/>
        <w:autoSpaceDN w:val="0"/>
        <w:adjustRightInd w:val="0"/>
        <w:spacing w:after="0" w:line="240" w:lineRule="auto"/>
        <w:jc w:val="both"/>
        <w:rPr>
          <w:rFonts w:ascii="Times New Roman" w:eastAsia="Lucida Sans Unicode" w:hAnsi="Times New Roman" w:cs="Times New Roman"/>
          <w:kern w:val="2"/>
          <w:sz w:val="28"/>
          <w:szCs w:val="28"/>
        </w:rPr>
      </w:pPr>
      <w:r w:rsidRPr="00D6121D">
        <w:rPr>
          <w:rFonts w:ascii="Times New Roman" w:eastAsia="Lucida Sans Unicode" w:hAnsi="Times New Roman" w:cs="Times New Roman"/>
          <w:kern w:val="2"/>
          <w:sz w:val="28"/>
          <w:szCs w:val="28"/>
        </w:rPr>
        <w:t>форму представления результатов.</w:t>
      </w:r>
    </w:p>
    <w:p w:rsidR="004F77E5" w:rsidRDefault="004F77E5" w:rsidP="004F77E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B168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обучающихся 11 класса каждое задание работы было представлено на двух уровнях: </w:t>
      </w:r>
      <w:proofErr w:type="gramStart"/>
      <w:r w:rsidRPr="00FB1680">
        <w:rPr>
          <w:rFonts w:ascii="Times New Roman" w:eastAsia="Times New Roman" w:hAnsi="Times New Roman" w:cs="Times New Roman"/>
          <w:sz w:val="28"/>
          <w:szCs w:val="28"/>
          <w:lang w:eastAsia="ru-RU"/>
        </w:rPr>
        <w:t>базовом</w:t>
      </w:r>
      <w:proofErr w:type="gramEnd"/>
      <w:r w:rsidRPr="00FB168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профильном. Уровень заданий обучающийся выбирал самостоятельно,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риентируясь на то, на каком уровне (базовом, профильном) он планирует сдавать ЕГЭ по математике.</w:t>
      </w:r>
    </w:p>
    <w:p w:rsidR="004F77E5" w:rsidRPr="004F77E5" w:rsidRDefault="004F77E5" w:rsidP="004F77E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значение диагностической работы: установление соответствия результатов освоения </w:t>
      </w:r>
      <w:proofErr w:type="gramStart"/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>обучающимися</w:t>
      </w:r>
      <w:proofErr w:type="gramEnd"/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сновных образовательных программ среднего общего образования соответствующим требованиям федерального государственного образовательного стандарта. </w:t>
      </w:r>
    </w:p>
    <w:p w:rsidR="004F77E5" w:rsidRPr="004F77E5" w:rsidRDefault="004F77E5" w:rsidP="004F77E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>Содержание диагностической работы определя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лось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основе Федерального компонента государственного стандарта основного общего и среднего (полного) общего образования (приказ Минобразования России от 05.03.2004 № 1089) и соответствует проект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у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емоверсий 2021 года.</w:t>
      </w:r>
    </w:p>
    <w:p w:rsidR="004F77E5" w:rsidRDefault="00142835" w:rsidP="004F77E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ИМах</w:t>
      </w:r>
      <w:proofErr w:type="spellEnd"/>
      <w:r w:rsid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</w:t>
      </w:r>
      <w:r w:rsidR="004F77E5"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>иагностическ</w:t>
      </w:r>
      <w:r w:rsid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>ой</w:t>
      </w:r>
      <w:r w:rsidR="004F77E5"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абот</w:t>
      </w:r>
      <w:r w:rsid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>ы</w:t>
      </w:r>
      <w:r w:rsidR="004F77E5"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охран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ена</w:t>
      </w:r>
      <w:r w:rsidR="004F77E5"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еемственность с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ИМами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4F77E5"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>экзаменационной модел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="004F77E5"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ошлых лет в тематике, примерном содержании и в уровне сложности заданий, уч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ены </w:t>
      </w:r>
      <w:r w:rsidR="004F77E5"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направления проекта демонстрационной версии текущего года. </w:t>
      </w:r>
    </w:p>
    <w:p w:rsidR="00142835" w:rsidRDefault="004F77E5" w:rsidP="004F77E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>Выполнение заданий (задания 1–10) свидетельств</w:t>
      </w:r>
      <w:r w:rsidR="00142835">
        <w:rPr>
          <w:rFonts w:ascii="Times New Roman" w:eastAsia="Times New Roman" w:hAnsi="Times New Roman" w:cs="Times New Roman"/>
          <w:sz w:val="28"/>
          <w:szCs w:val="28"/>
          <w:lang w:eastAsia="ru-RU"/>
        </w:rPr>
        <w:t>овали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 наличии общематематических умений, необходимых человеку в современном 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обществе. Задания этой части проверя</w:t>
      </w:r>
      <w:r w:rsidR="00142835">
        <w:rPr>
          <w:rFonts w:ascii="Times New Roman" w:eastAsia="Times New Roman" w:hAnsi="Times New Roman" w:cs="Times New Roman"/>
          <w:sz w:val="28"/>
          <w:szCs w:val="28"/>
          <w:lang w:eastAsia="ru-RU"/>
        </w:rPr>
        <w:t>ли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азовые вычислительные и логические умения и навыки, умение анализировать информацию, представленную на графиках и в таблицах, использовать простейшие вероятностные и статистические модели, ориентироваться в простейших геометрических конструкциях. В работу включены задания по всем основным разделам курса математики: геометрия (планиметрия и стереометрия), алгебра, начала математического анализа, теория вероятностей и статистика. </w:t>
      </w:r>
    </w:p>
    <w:p w:rsidR="004F77E5" w:rsidRPr="004F77E5" w:rsidRDefault="004F77E5" w:rsidP="004F77E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ексты заданий в целом соответствуют формулировкам, принятым в учебниках и учебных пособиях, включенных в Федеральный перечень учебников, рекомендуемых </w:t>
      </w:r>
      <w:proofErr w:type="spellStart"/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>Минпросвещения</w:t>
      </w:r>
      <w:proofErr w:type="spellEnd"/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оссии к использованию при реализации имеющих государственную аккредитацию образовательных программ основного общего и среднего общего образования.</w:t>
      </w:r>
      <w:proofErr w:type="gramEnd"/>
    </w:p>
    <w:p w:rsidR="004F77E5" w:rsidRPr="004F77E5" w:rsidRDefault="004F77E5" w:rsidP="004F77E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>Диагностическая работа состо</w:t>
      </w:r>
      <w:r w:rsidR="0014283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яла 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з десяти заданий с кратким ответом в виде целого числа или конечной десятичной дроби. Задания направлены на проверку освоения умений и практических навыков применения математических знаний. </w:t>
      </w:r>
      <w:proofErr w:type="gramStart"/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 уровню сложности все задания </w:t>
      </w:r>
      <w:r w:rsidR="00142835">
        <w:rPr>
          <w:rFonts w:ascii="Times New Roman" w:eastAsia="Times New Roman" w:hAnsi="Times New Roman" w:cs="Times New Roman"/>
          <w:sz w:val="28"/>
          <w:szCs w:val="28"/>
          <w:lang w:eastAsia="ru-RU"/>
        </w:rPr>
        <w:t>№№1а - 10а</w:t>
      </w:r>
      <w:r w:rsidR="00142835"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имеют базовый уровень и ориентированы на базовый экзамен по математике, задания </w:t>
      </w:r>
      <w:r w:rsidR="008B3A5B" w:rsidRPr="008B3A5B">
        <w:rPr>
          <w:rFonts w:ascii="Times New Roman" w:eastAsia="Times New Roman" w:hAnsi="Times New Roman" w:cs="Times New Roman"/>
          <w:sz w:val="28"/>
          <w:szCs w:val="28"/>
          <w:lang w:eastAsia="ru-RU"/>
        </w:rPr>
        <w:t>№№1</w:t>
      </w:r>
      <w:r w:rsidR="008B3A5B">
        <w:rPr>
          <w:rFonts w:ascii="Times New Roman" w:eastAsia="Times New Roman" w:hAnsi="Times New Roman" w:cs="Times New Roman"/>
          <w:sz w:val="28"/>
          <w:szCs w:val="28"/>
          <w:lang w:eastAsia="ru-RU"/>
        </w:rPr>
        <w:t>б</w:t>
      </w:r>
      <w:r w:rsidR="008B3A5B" w:rsidRPr="008B3A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8B3A5B"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r w:rsidR="008B3A5B" w:rsidRPr="008B3A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10</w:t>
      </w:r>
      <w:r w:rsidR="008B3A5B">
        <w:rPr>
          <w:rFonts w:ascii="Times New Roman" w:eastAsia="Times New Roman" w:hAnsi="Times New Roman" w:cs="Times New Roman"/>
          <w:sz w:val="28"/>
          <w:szCs w:val="28"/>
          <w:lang w:eastAsia="ru-RU"/>
        </w:rPr>
        <w:t>б</w:t>
      </w:r>
      <w:r w:rsidR="008B3A5B" w:rsidRPr="008B3A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>ориентированы на профильный экзамен</w:t>
      </w:r>
      <w:r w:rsidR="008B3A5B">
        <w:rPr>
          <w:rFonts w:ascii="Times New Roman" w:eastAsia="Times New Roman" w:hAnsi="Times New Roman" w:cs="Times New Roman"/>
          <w:sz w:val="28"/>
          <w:szCs w:val="28"/>
          <w:lang w:eastAsia="ru-RU"/>
        </w:rPr>
        <w:t>, при этом задания №№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8B3A5B">
        <w:rPr>
          <w:rFonts w:ascii="Times New Roman" w:eastAsia="Times New Roman" w:hAnsi="Times New Roman" w:cs="Times New Roman"/>
          <w:sz w:val="28"/>
          <w:szCs w:val="28"/>
          <w:lang w:eastAsia="ru-RU"/>
        </w:rPr>
        <w:t>б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>–7</w:t>
      </w:r>
      <w:r w:rsidR="008B3A5B">
        <w:rPr>
          <w:rFonts w:ascii="Times New Roman" w:eastAsia="Times New Roman" w:hAnsi="Times New Roman" w:cs="Times New Roman"/>
          <w:sz w:val="28"/>
          <w:szCs w:val="28"/>
          <w:lang w:eastAsia="ru-RU"/>
        </w:rPr>
        <w:t>б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>, 9</w:t>
      </w:r>
      <w:r w:rsidR="008B3A5B">
        <w:rPr>
          <w:rFonts w:ascii="Times New Roman" w:eastAsia="Times New Roman" w:hAnsi="Times New Roman" w:cs="Times New Roman"/>
          <w:sz w:val="28"/>
          <w:szCs w:val="28"/>
          <w:lang w:eastAsia="ru-RU"/>
        </w:rPr>
        <w:t>б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) имеют базовый уровень сложности, а задания </w:t>
      </w:r>
      <w:r w:rsidR="008B3A5B">
        <w:rPr>
          <w:rFonts w:ascii="Times New Roman" w:eastAsia="Times New Roman" w:hAnsi="Times New Roman" w:cs="Times New Roman"/>
          <w:sz w:val="28"/>
          <w:szCs w:val="28"/>
          <w:lang w:eastAsia="ru-RU"/>
        </w:rPr>
        <w:t>№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="008B3A5B">
        <w:rPr>
          <w:rFonts w:ascii="Times New Roman" w:eastAsia="Times New Roman" w:hAnsi="Times New Roman" w:cs="Times New Roman"/>
          <w:sz w:val="28"/>
          <w:szCs w:val="28"/>
          <w:lang w:eastAsia="ru-RU"/>
        </w:rPr>
        <w:t>б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</w:t>
      </w:r>
      <w:r w:rsidR="008B3A5B">
        <w:rPr>
          <w:rFonts w:ascii="Times New Roman" w:eastAsia="Times New Roman" w:hAnsi="Times New Roman" w:cs="Times New Roman"/>
          <w:sz w:val="28"/>
          <w:szCs w:val="28"/>
          <w:lang w:eastAsia="ru-RU"/>
        </w:rPr>
        <w:t>№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>10</w:t>
      </w:r>
      <w:r w:rsidR="008B3A5B">
        <w:rPr>
          <w:rFonts w:ascii="Times New Roman" w:eastAsia="Times New Roman" w:hAnsi="Times New Roman" w:cs="Times New Roman"/>
          <w:sz w:val="28"/>
          <w:szCs w:val="28"/>
          <w:lang w:eastAsia="ru-RU"/>
        </w:rPr>
        <w:t>б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меют повышенный уровень</w:t>
      </w:r>
      <w:r w:rsidR="008B3A5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ложности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адания предназначены для определения математических компетентностей выпускников образовательных организаций, реализующих программы среднего (полного) общего образования. </w:t>
      </w:r>
      <w:proofErr w:type="gramStart"/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>В каждом задании обучающийся должен сделать выбор уровня задания (базовый или профил</w:t>
      </w:r>
      <w:r w:rsidR="00AA5D8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ьный), что </w:t>
      </w:r>
      <w:r w:rsidR="00AA5D8F"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>позволит</w:t>
      </w:r>
      <w:r w:rsidR="00AA5D8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дальнейшем 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более чётко </w:t>
      </w:r>
      <w:r w:rsidR="00AA5D8F">
        <w:rPr>
          <w:rFonts w:ascii="Times New Roman" w:eastAsia="Times New Roman" w:hAnsi="Times New Roman" w:cs="Times New Roman"/>
          <w:sz w:val="28"/>
          <w:szCs w:val="28"/>
          <w:lang w:eastAsia="ru-RU"/>
        </w:rPr>
        <w:t>определить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ону актуального развития и осознать уровень и степень готовности обучающихся к ЕГЭ по математике</w:t>
      </w:r>
      <w:r w:rsidR="00AA5D8F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="00AA5D8F">
        <w:rPr>
          <w:rFonts w:ascii="Times New Roman" w:eastAsia="Times New Roman" w:hAnsi="Times New Roman" w:cs="Times New Roman"/>
          <w:sz w:val="28"/>
          <w:szCs w:val="28"/>
          <w:lang w:eastAsia="ru-RU"/>
        </w:rPr>
        <w:t>В целом, выполнение диагностической работы д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я обучающихся </w:t>
      </w:r>
      <w:r w:rsidR="00AA5D8F">
        <w:rPr>
          <w:rFonts w:ascii="Times New Roman" w:eastAsia="Times New Roman" w:hAnsi="Times New Roman" w:cs="Times New Roman"/>
          <w:sz w:val="28"/>
          <w:szCs w:val="28"/>
          <w:lang w:eastAsia="ru-RU"/>
        </w:rPr>
        <w:t>должно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пособств</w:t>
      </w:r>
      <w:r w:rsidR="00AA5D8F">
        <w:rPr>
          <w:rFonts w:ascii="Times New Roman" w:eastAsia="Times New Roman" w:hAnsi="Times New Roman" w:cs="Times New Roman"/>
          <w:sz w:val="28"/>
          <w:szCs w:val="28"/>
          <w:lang w:eastAsia="ru-RU"/>
        </w:rPr>
        <w:t>овать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сознанному выбору уровня (базовый или профильный) экзамена по математике в 2021 году, повышению внутренней мотивации </w:t>
      </w:r>
      <w:r w:rsidR="00AA5D8F">
        <w:rPr>
          <w:rFonts w:ascii="Times New Roman" w:eastAsia="Times New Roman" w:hAnsi="Times New Roman" w:cs="Times New Roman"/>
          <w:sz w:val="28"/>
          <w:szCs w:val="28"/>
          <w:lang w:eastAsia="ru-RU"/>
        </w:rPr>
        <w:t>при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дготовк</w:t>
      </w:r>
      <w:r w:rsidR="00AA5D8F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 ЕГЭ.</w:t>
      </w:r>
      <w:proofErr w:type="gramEnd"/>
    </w:p>
    <w:p w:rsidR="004F77E5" w:rsidRPr="004F77E5" w:rsidRDefault="004F77E5" w:rsidP="004F77E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спределение заданий КИМ ЕГЭ по содержанию и способам действий. Задания проверяют </w:t>
      </w:r>
      <w:r w:rsidRPr="00AA5D8F"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  <w:t>следу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>ющий учебный материал:</w:t>
      </w:r>
    </w:p>
    <w:p w:rsidR="004F77E5" w:rsidRPr="004F77E5" w:rsidRDefault="004F77E5" w:rsidP="004F77E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атематика, 5–6 классы. </w:t>
      </w:r>
    </w:p>
    <w:p w:rsidR="004F77E5" w:rsidRPr="004F77E5" w:rsidRDefault="004F77E5" w:rsidP="004F77E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>Алгебра, 7–9 классы.</w:t>
      </w:r>
    </w:p>
    <w:p w:rsidR="004F77E5" w:rsidRPr="004F77E5" w:rsidRDefault="004F77E5" w:rsidP="004F77E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>Алгебра и начала анализа, 10–11 классы.</w:t>
      </w:r>
    </w:p>
    <w:p w:rsidR="004F77E5" w:rsidRPr="004F77E5" w:rsidRDefault="004F77E5" w:rsidP="004F77E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>Теория вероятностей и статистика, 7–9 классы.</w:t>
      </w:r>
    </w:p>
    <w:p w:rsidR="004F77E5" w:rsidRPr="004F77E5" w:rsidRDefault="004F77E5" w:rsidP="004F77E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еометрия, 7–11 классы. </w:t>
      </w:r>
    </w:p>
    <w:p w:rsidR="004F77E5" w:rsidRPr="004F77E5" w:rsidRDefault="004F77E5" w:rsidP="004F77E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>Содержание диагностической работы дает возможность проверить комплекс умений по предмету:</w:t>
      </w:r>
    </w:p>
    <w:p w:rsidR="004F77E5" w:rsidRPr="004F77E5" w:rsidRDefault="004F77E5" w:rsidP="004F77E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>• уме</w:t>
      </w:r>
      <w:r w:rsidR="00AA5D8F">
        <w:rPr>
          <w:rFonts w:ascii="Times New Roman" w:eastAsia="Times New Roman" w:hAnsi="Times New Roman" w:cs="Times New Roman"/>
          <w:sz w:val="28"/>
          <w:szCs w:val="28"/>
          <w:lang w:eastAsia="ru-RU"/>
        </w:rPr>
        <w:t>ние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спользова</w:t>
      </w:r>
      <w:r w:rsidR="00AA5D8F">
        <w:rPr>
          <w:rFonts w:ascii="Times New Roman" w:eastAsia="Times New Roman" w:hAnsi="Times New Roman" w:cs="Times New Roman"/>
          <w:sz w:val="28"/>
          <w:szCs w:val="28"/>
          <w:lang w:eastAsia="ru-RU"/>
        </w:rPr>
        <w:t>ния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риобретенны</w:t>
      </w:r>
      <w:r w:rsidR="00AA5D8F">
        <w:rPr>
          <w:rFonts w:ascii="Times New Roman" w:eastAsia="Times New Roman" w:hAnsi="Times New Roman" w:cs="Times New Roman"/>
          <w:sz w:val="28"/>
          <w:szCs w:val="28"/>
          <w:lang w:eastAsia="ru-RU"/>
        </w:rPr>
        <w:t>х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знани</w:t>
      </w:r>
      <w:r w:rsidR="00AA5D8F">
        <w:rPr>
          <w:rFonts w:ascii="Times New Roman" w:eastAsia="Times New Roman" w:hAnsi="Times New Roman" w:cs="Times New Roman"/>
          <w:sz w:val="28"/>
          <w:szCs w:val="28"/>
          <w:lang w:eastAsia="ru-RU"/>
        </w:rPr>
        <w:t>й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умени</w:t>
      </w:r>
      <w:r w:rsidR="00AA5D8F">
        <w:rPr>
          <w:rFonts w:ascii="Times New Roman" w:eastAsia="Times New Roman" w:hAnsi="Times New Roman" w:cs="Times New Roman"/>
          <w:sz w:val="28"/>
          <w:szCs w:val="28"/>
          <w:lang w:eastAsia="ru-RU"/>
        </w:rPr>
        <w:t>й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 практической деятельности и повседневной жизни;</w:t>
      </w:r>
    </w:p>
    <w:p w:rsidR="004F77E5" w:rsidRPr="004F77E5" w:rsidRDefault="004F77E5" w:rsidP="004F77E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>• уме</w:t>
      </w:r>
      <w:r w:rsidR="00AA5D8F">
        <w:rPr>
          <w:rFonts w:ascii="Times New Roman" w:eastAsia="Times New Roman" w:hAnsi="Times New Roman" w:cs="Times New Roman"/>
          <w:sz w:val="28"/>
          <w:szCs w:val="28"/>
          <w:lang w:eastAsia="ru-RU"/>
        </w:rPr>
        <w:t>ние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полнять вычисления и преобразования (присутствует в неявном виде, проявляется в заданиях 1, 2, 3, 4, 5, 6, 9, 10);</w:t>
      </w:r>
    </w:p>
    <w:p w:rsidR="004F77E5" w:rsidRPr="004F77E5" w:rsidRDefault="004F77E5" w:rsidP="004F77E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>• уме</w:t>
      </w:r>
      <w:r w:rsidR="00E344E0">
        <w:rPr>
          <w:rFonts w:ascii="Times New Roman" w:eastAsia="Times New Roman" w:hAnsi="Times New Roman" w:cs="Times New Roman"/>
          <w:sz w:val="28"/>
          <w:szCs w:val="28"/>
          <w:lang w:eastAsia="ru-RU"/>
        </w:rPr>
        <w:t>ние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шать уравнения и неравенства;</w:t>
      </w:r>
    </w:p>
    <w:p w:rsidR="004F77E5" w:rsidRPr="004F77E5" w:rsidRDefault="004F77E5" w:rsidP="004F77E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>• уме</w:t>
      </w:r>
      <w:r w:rsidR="00E344E0">
        <w:rPr>
          <w:rFonts w:ascii="Times New Roman" w:eastAsia="Times New Roman" w:hAnsi="Times New Roman" w:cs="Times New Roman"/>
          <w:sz w:val="28"/>
          <w:szCs w:val="28"/>
          <w:lang w:eastAsia="ru-RU"/>
        </w:rPr>
        <w:t>ние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полнять действия с функциями;</w:t>
      </w:r>
    </w:p>
    <w:p w:rsidR="004F77E5" w:rsidRPr="004F77E5" w:rsidRDefault="004F77E5" w:rsidP="004F77E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• уме</w:t>
      </w:r>
      <w:r w:rsidR="00E344E0">
        <w:rPr>
          <w:rFonts w:ascii="Times New Roman" w:eastAsia="Times New Roman" w:hAnsi="Times New Roman" w:cs="Times New Roman"/>
          <w:sz w:val="28"/>
          <w:szCs w:val="28"/>
          <w:lang w:eastAsia="ru-RU"/>
        </w:rPr>
        <w:t>ние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полнять действия с геометрическими фигурами, координатами и векторами;</w:t>
      </w:r>
    </w:p>
    <w:p w:rsidR="004F77E5" w:rsidRDefault="004F77E5" w:rsidP="0095491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>• уме</w:t>
      </w:r>
      <w:r w:rsidR="00E344E0">
        <w:rPr>
          <w:rFonts w:ascii="Times New Roman" w:eastAsia="Times New Roman" w:hAnsi="Times New Roman" w:cs="Times New Roman"/>
          <w:sz w:val="28"/>
          <w:szCs w:val="28"/>
          <w:lang w:eastAsia="ru-RU"/>
        </w:rPr>
        <w:t>ние</w:t>
      </w:r>
      <w:r w:rsidRPr="004F77E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троить и исследовать математические модели.</w:t>
      </w:r>
    </w:p>
    <w:p w:rsidR="006C1F5D" w:rsidRDefault="001A0F46" w:rsidP="006C1F5D">
      <w:pPr>
        <w:spacing w:after="0" w:line="240" w:lineRule="auto"/>
        <w:ind w:firstLine="72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</w:t>
      </w:r>
      <w:r w:rsidR="00366F61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верк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иагностической работы и</w:t>
      </w:r>
      <w:r w:rsidR="00BB6C8C" w:rsidRPr="00C52518">
        <w:rPr>
          <w:rFonts w:ascii="Times New Roman" w:hAnsi="Times New Roman" w:cs="Times New Roman"/>
          <w:sz w:val="28"/>
          <w:szCs w:val="28"/>
        </w:rPr>
        <w:t>спольз</w:t>
      </w:r>
      <w:r w:rsidR="00126393" w:rsidRPr="00C52518">
        <w:rPr>
          <w:rFonts w:ascii="Times New Roman" w:hAnsi="Times New Roman" w:cs="Times New Roman"/>
          <w:sz w:val="28"/>
          <w:szCs w:val="28"/>
        </w:rPr>
        <w:t>овалась</w:t>
      </w:r>
      <w:r w:rsidR="00BB6C8C" w:rsidRPr="00C52518">
        <w:rPr>
          <w:rFonts w:ascii="Times New Roman" w:hAnsi="Times New Roman" w:cs="Times New Roman"/>
          <w:sz w:val="28"/>
          <w:szCs w:val="28"/>
        </w:rPr>
        <w:t xml:space="preserve"> система оценивания заданий</w:t>
      </w:r>
      <w:r w:rsidR="006C1F5D">
        <w:rPr>
          <w:rFonts w:ascii="Times New Roman" w:hAnsi="Times New Roman" w:cs="Times New Roman"/>
          <w:sz w:val="28"/>
          <w:szCs w:val="28"/>
        </w:rPr>
        <w:t>:</w:t>
      </w:r>
    </w:p>
    <w:p w:rsidR="006C1F5D" w:rsidRPr="00E344E0" w:rsidRDefault="006C1F5D" w:rsidP="006C1F5D">
      <w:pPr>
        <w:spacing w:after="0" w:line="240" w:lineRule="auto"/>
        <w:ind w:firstLine="720"/>
        <w:jc w:val="both"/>
        <w:rPr>
          <w:rFonts w:ascii="Times New Roman" w:eastAsia="Calibri" w:hAnsi="Times New Roman" w:cs="Times New Roman"/>
          <w:i/>
          <w:iCs/>
          <w:sz w:val="28"/>
          <w:szCs w:val="28"/>
          <w:lang w:eastAsia="ru-RU"/>
        </w:rPr>
      </w:pPr>
      <w:r>
        <w:rPr>
          <w:rFonts w:ascii="Times New Roman" w:hAnsi="Times New Roman" w:cs="Times New Roman"/>
          <w:sz w:val="28"/>
          <w:szCs w:val="28"/>
        </w:rPr>
        <w:t xml:space="preserve">- </w:t>
      </w:r>
      <w:r w:rsidRPr="000851CA">
        <w:rPr>
          <w:rFonts w:ascii="Times New Roman" w:hAnsi="Times New Roman" w:cs="Times New Roman"/>
          <w:sz w:val="28"/>
          <w:szCs w:val="28"/>
        </w:rPr>
        <w:t>з</w:t>
      </w:r>
      <w:r w:rsidRPr="000851CA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адание считалось выполненным, если в ответе зафиксирован верный результат в виде целого числа или конечной десятичной дроби.</w:t>
      </w:r>
      <w:r w:rsidRPr="000851CA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 xml:space="preserve"> </w:t>
      </w:r>
      <w:r w:rsidRPr="000851CA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ab/>
        <w:t>За каждое верно выполненное задание а) обучающийся получал</w:t>
      </w:r>
      <w:r w:rsidRPr="00E344E0">
        <w:rPr>
          <w:rFonts w:ascii="Times New Roman" w:eastAsia="Calibri" w:hAnsi="Times New Roman" w:cs="Times New Roman"/>
          <w:i/>
          <w:iCs/>
          <w:sz w:val="28"/>
          <w:szCs w:val="28"/>
          <w:lang w:eastAsia="ru-RU"/>
        </w:rPr>
        <w:t xml:space="preserve"> </w:t>
      </w:r>
      <w:r w:rsidRPr="000851CA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>1 первичный балл.</w:t>
      </w:r>
      <w:r w:rsidRPr="00E344E0">
        <w:rPr>
          <w:rFonts w:ascii="Times New Roman" w:eastAsia="Calibri" w:hAnsi="Times New Roman" w:cs="Times New Roman"/>
          <w:i/>
          <w:iCs/>
          <w:sz w:val="28"/>
          <w:szCs w:val="28"/>
          <w:lang w:eastAsia="ru-RU"/>
        </w:rPr>
        <w:t xml:space="preserve"> </w:t>
      </w:r>
    </w:p>
    <w:p w:rsidR="006C1F5D" w:rsidRPr="00E344E0" w:rsidRDefault="006C1F5D" w:rsidP="006C1F5D">
      <w:pPr>
        <w:spacing w:after="0" w:line="240" w:lineRule="auto"/>
        <w:ind w:firstLine="720"/>
        <w:jc w:val="both"/>
        <w:rPr>
          <w:rFonts w:ascii="Times New Roman" w:eastAsia="Calibri" w:hAnsi="Times New Roman" w:cs="Times New Roman"/>
          <w:b/>
          <w:i/>
          <w:iCs/>
          <w:sz w:val="28"/>
          <w:szCs w:val="28"/>
          <w:lang w:eastAsia="ru-RU"/>
        </w:rPr>
      </w:pPr>
      <w:r w:rsidRPr="00E344E0">
        <w:rPr>
          <w:rFonts w:ascii="Times New Roman" w:eastAsia="Calibri" w:hAnsi="Times New Roman" w:cs="Times New Roman"/>
          <w:b/>
          <w:i/>
          <w:iCs/>
          <w:sz w:val="28"/>
          <w:szCs w:val="28"/>
          <w:lang w:eastAsia="ru-RU"/>
        </w:rPr>
        <w:t>Критерии оценивания:</w:t>
      </w:r>
    </w:p>
    <w:p w:rsidR="006C1F5D" w:rsidRPr="00E344E0" w:rsidRDefault="006C1F5D" w:rsidP="006C1F5D">
      <w:pPr>
        <w:spacing w:after="0" w:line="240" w:lineRule="auto"/>
        <w:ind w:firstLine="720"/>
        <w:jc w:val="both"/>
        <w:rPr>
          <w:rFonts w:ascii="Times New Roman" w:eastAsia="Calibri" w:hAnsi="Times New Roman" w:cs="Times New Roman"/>
          <w:i/>
          <w:iCs/>
          <w:sz w:val="28"/>
          <w:szCs w:val="28"/>
          <w:lang w:eastAsia="ru-RU"/>
        </w:rPr>
      </w:pPr>
      <w:r w:rsidRPr="00E344E0">
        <w:rPr>
          <w:rFonts w:ascii="Times New Roman" w:eastAsia="Calibri" w:hAnsi="Times New Roman" w:cs="Times New Roman"/>
          <w:i/>
          <w:iCs/>
          <w:sz w:val="28"/>
          <w:szCs w:val="28"/>
          <w:lang w:eastAsia="ru-RU"/>
        </w:rPr>
        <w:t>1 балл – верный ответ</w:t>
      </w:r>
      <w:r w:rsidR="000851CA">
        <w:rPr>
          <w:rFonts w:ascii="Times New Roman" w:eastAsia="Calibri" w:hAnsi="Times New Roman" w:cs="Times New Roman"/>
          <w:i/>
          <w:iCs/>
          <w:sz w:val="28"/>
          <w:szCs w:val="28"/>
          <w:lang w:eastAsia="ru-RU"/>
        </w:rPr>
        <w:t>,</w:t>
      </w:r>
    </w:p>
    <w:p w:rsidR="006C1F5D" w:rsidRPr="00E344E0" w:rsidRDefault="006C1F5D" w:rsidP="006C1F5D">
      <w:pPr>
        <w:spacing w:after="0" w:line="240" w:lineRule="auto"/>
        <w:ind w:firstLine="720"/>
        <w:jc w:val="both"/>
        <w:rPr>
          <w:rFonts w:ascii="Times New Roman" w:eastAsia="Calibri" w:hAnsi="Times New Roman" w:cs="Times New Roman"/>
          <w:i/>
          <w:iCs/>
          <w:sz w:val="28"/>
          <w:szCs w:val="28"/>
          <w:lang w:eastAsia="ru-RU"/>
        </w:rPr>
      </w:pPr>
      <w:r w:rsidRPr="00E344E0">
        <w:rPr>
          <w:rFonts w:ascii="Times New Roman" w:eastAsia="Calibri" w:hAnsi="Times New Roman" w:cs="Times New Roman"/>
          <w:i/>
          <w:iCs/>
          <w:sz w:val="28"/>
          <w:szCs w:val="28"/>
          <w:lang w:eastAsia="ru-RU"/>
        </w:rPr>
        <w:t>0 баллов – неверный ответ или ответ отсутствует</w:t>
      </w:r>
      <w:r w:rsidR="000851CA">
        <w:rPr>
          <w:rFonts w:ascii="Times New Roman" w:eastAsia="Calibri" w:hAnsi="Times New Roman" w:cs="Times New Roman"/>
          <w:i/>
          <w:iCs/>
          <w:sz w:val="28"/>
          <w:szCs w:val="28"/>
          <w:lang w:eastAsia="ru-RU"/>
        </w:rPr>
        <w:t>.</w:t>
      </w:r>
    </w:p>
    <w:p w:rsidR="00366F61" w:rsidRPr="000851CA" w:rsidRDefault="00366F61" w:rsidP="00366F61">
      <w:pPr>
        <w:spacing w:after="0" w:line="240" w:lineRule="auto"/>
        <w:ind w:firstLine="720"/>
        <w:jc w:val="both"/>
        <w:rPr>
          <w:rFonts w:ascii="Times New Roman" w:eastAsia="Calibri" w:hAnsi="Times New Roman" w:cs="Times New Roman"/>
          <w:iCs/>
          <w:sz w:val="28"/>
          <w:szCs w:val="28"/>
          <w:lang w:eastAsia="ru-RU"/>
        </w:rPr>
      </w:pPr>
      <w:r w:rsidRPr="000851CA">
        <w:rPr>
          <w:rFonts w:ascii="Times New Roman" w:eastAsia="Calibri" w:hAnsi="Times New Roman" w:cs="Times New Roman"/>
          <w:iCs/>
          <w:sz w:val="28"/>
          <w:szCs w:val="28"/>
          <w:lang w:eastAsia="ru-RU"/>
        </w:rPr>
        <w:t xml:space="preserve">Каждое верно выполненное задание б) оценивалось 2 первичными баллами. </w:t>
      </w:r>
    </w:p>
    <w:p w:rsidR="00366F61" w:rsidRPr="00E344E0" w:rsidRDefault="00366F61" w:rsidP="00366F61">
      <w:pPr>
        <w:spacing w:after="0" w:line="240" w:lineRule="auto"/>
        <w:ind w:firstLine="720"/>
        <w:jc w:val="both"/>
        <w:rPr>
          <w:rFonts w:ascii="Times New Roman" w:eastAsia="Calibri" w:hAnsi="Times New Roman" w:cs="Times New Roman"/>
          <w:b/>
          <w:i/>
          <w:iCs/>
          <w:sz w:val="28"/>
          <w:szCs w:val="28"/>
          <w:lang w:eastAsia="ru-RU"/>
        </w:rPr>
      </w:pPr>
      <w:r w:rsidRPr="00E344E0">
        <w:rPr>
          <w:rFonts w:ascii="Times New Roman" w:eastAsia="Calibri" w:hAnsi="Times New Roman" w:cs="Times New Roman"/>
          <w:b/>
          <w:i/>
          <w:iCs/>
          <w:sz w:val="28"/>
          <w:szCs w:val="28"/>
          <w:lang w:eastAsia="ru-RU"/>
        </w:rPr>
        <w:t>Критерии оценивания:</w:t>
      </w:r>
    </w:p>
    <w:p w:rsidR="00366F61" w:rsidRPr="00E344E0" w:rsidRDefault="00366F61" w:rsidP="00366F61">
      <w:pPr>
        <w:spacing w:after="0" w:line="240" w:lineRule="auto"/>
        <w:ind w:firstLine="720"/>
        <w:jc w:val="both"/>
        <w:rPr>
          <w:rFonts w:ascii="Times New Roman" w:eastAsia="Calibri" w:hAnsi="Times New Roman" w:cs="Times New Roman"/>
          <w:i/>
          <w:iCs/>
          <w:sz w:val="28"/>
          <w:szCs w:val="28"/>
          <w:lang w:eastAsia="ru-RU"/>
        </w:rPr>
      </w:pPr>
      <w:r w:rsidRPr="00E344E0">
        <w:rPr>
          <w:rFonts w:ascii="Times New Roman" w:eastAsia="Calibri" w:hAnsi="Times New Roman" w:cs="Times New Roman"/>
          <w:i/>
          <w:iCs/>
          <w:sz w:val="28"/>
          <w:szCs w:val="28"/>
          <w:lang w:eastAsia="ru-RU"/>
        </w:rPr>
        <w:t>2 балла  – верный ответ</w:t>
      </w:r>
      <w:r w:rsidR="000851CA">
        <w:rPr>
          <w:rFonts w:ascii="Times New Roman" w:eastAsia="Calibri" w:hAnsi="Times New Roman" w:cs="Times New Roman"/>
          <w:i/>
          <w:iCs/>
          <w:sz w:val="28"/>
          <w:szCs w:val="28"/>
          <w:lang w:eastAsia="ru-RU"/>
        </w:rPr>
        <w:t>,</w:t>
      </w:r>
    </w:p>
    <w:p w:rsidR="000851CA" w:rsidRDefault="00366F61" w:rsidP="00366F6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Calibri" w:hAnsi="Times New Roman" w:cs="Times New Roman"/>
          <w:i/>
          <w:iCs/>
          <w:sz w:val="28"/>
          <w:szCs w:val="28"/>
          <w:lang w:eastAsia="ru-RU"/>
        </w:rPr>
      </w:pPr>
      <w:r w:rsidRPr="00E344E0">
        <w:rPr>
          <w:rFonts w:ascii="Times New Roman" w:eastAsia="Calibri" w:hAnsi="Times New Roman" w:cs="Times New Roman"/>
          <w:i/>
          <w:iCs/>
          <w:sz w:val="28"/>
          <w:szCs w:val="28"/>
          <w:lang w:eastAsia="ru-RU"/>
        </w:rPr>
        <w:t>0 баллов – неверный ответ или ответ отсутств</w:t>
      </w:r>
      <w:r w:rsidR="000851CA">
        <w:rPr>
          <w:rFonts w:ascii="Times New Roman" w:eastAsia="Calibri" w:hAnsi="Times New Roman" w:cs="Times New Roman"/>
          <w:i/>
          <w:iCs/>
          <w:sz w:val="28"/>
          <w:szCs w:val="28"/>
          <w:lang w:eastAsia="ru-RU"/>
        </w:rPr>
        <w:t>ует.</w:t>
      </w:r>
    </w:p>
    <w:p w:rsidR="001A0F46" w:rsidRDefault="000851CA" w:rsidP="00366F6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Calibri" w:hAnsi="Times New Roman" w:cs="Times New Roman"/>
          <w:i/>
          <w:iCs/>
          <w:sz w:val="28"/>
          <w:szCs w:val="28"/>
          <w:lang w:eastAsia="ru-RU"/>
        </w:rPr>
        <w:t>Оценивание</w:t>
      </w:r>
      <w:r w:rsidR="006C1F5D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 xml:space="preserve"> задани</w:t>
      </w:r>
      <w:r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>й</w:t>
      </w:r>
      <w:r w:rsidR="006C1F5D">
        <w:rPr>
          <w:rFonts w:ascii="Times New Roman" w:eastAsia="Calibri" w:hAnsi="Times New Roman" w:cs="Times New Roman"/>
          <w:b/>
          <w:bCs/>
          <w:sz w:val="28"/>
          <w:szCs w:val="28"/>
          <w:lang w:eastAsia="ru-RU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с развёрнутым ответом было основано</w:t>
      </w:r>
      <w:r w:rsidR="00BB6C8C" w:rsidRPr="00C52518">
        <w:rPr>
          <w:rFonts w:ascii="Times New Roman" w:hAnsi="Times New Roman" w:cs="Times New Roman"/>
          <w:sz w:val="28"/>
          <w:szCs w:val="28"/>
        </w:rPr>
        <w:t xml:space="preserve"> на следующих принципах:</w:t>
      </w:r>
      <w:r w:rsidR="00F11146">
        <w:rPr>
          <w:rFonts w:ascii="Times New Roman" w:hAnsi="Times New Roman" w:cs="Times New Roman"/>
          <w:sz w:val="28"/>
          <w:szCs w:val="28"/>
        </w:rPr>
        <w:t xml:space="preserve"> в</w:t>
      </w:r>
      <w:r w:rsidR="00BB6C8C" w:rsidRPr="000D0C59">
        <w:rPr>
          <w:rFonts w:ascii="Times New Roman" w:hAnsi="Times New Roman" w:cs="Times New Roman"/>
          <w:sz w:val="28"/>
          <w:szCs w:val="28"/>
        </w:rPr>
        <w:t>озможны различные способы и записи развёрнуто</w:t>
      </w:r>
      <w:r w:rsidR="001A0F46">
        <w:rPr>
          <w:rFonts w:ascii="Times New Roman" w:hAnsi="Times New Roman" w:cs="Times New Roman"/>
          <w:sz w:val="28"/>
          <w:szCs w:val="28"/>
        </w:rPr>
        <w:t xml:space="preserve">го решения. </w:t>
      </w:r>
      <w:r w:rsidR="001A0F46">
        <w:rPr>
          <w:rFonts w:ascii="Times New Roman" w:hAnsi="Times New Roman" w:cs="Times New Roman"/>
          <w:sz w:val="28"/>
          <w:szCs w:val="28"/>
        </w:rPr>
        <w:tab/>
      </w:r>
      <w:r w:rsidR="00BB6C8C" w:rsidRPr="000D0C59">
        <w:rPr>
          <w:rFonts w:ascii="Times New Roman" w:hAnsi="Times New Roman" w:cs="Times New Roman"/>
          <w:sz w:val="28"/>
          <w:szCs w:val="28"/>
        </w:rPr>
        <w:t xml:space="preserve">Главное требование – решение должно быть математически грамотным, из него должен быть понятен ход рассуждений </w:t>
      </w:r>
      <w:r w:rsidR="000D0C59" w:rsidRPr="000D0C59">
        <w:rPr>
          <w:rFonts w:ascii="Times New Roman" w:hAnsi="Times New Roman" w:cs="Times New Roman"/>
          <w:sz w:val="28"/>
          <w:szCs w:val="28"/>
        </w:rPr>
        <w:t xml:space="preserve">обучающегося. </w:t>
      </w:r>
    </w:p>
    <w:p w:rsidR="00206F74" w:rsidRDefault="00BB6C8C" w:rsidP="00954912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0D0C59">
        <w:rPr>
          <w:rFonts w:ascii="Times New Roman" w:hAnsi="Times New Roman" w:cs="Times New Roman"/>
          <w:sz w:val="28"/>
          <w:szCs w:val="28"/>
        </w:rPr>
        <w:t xml:space="preserve">В остальном (метод, форма записи) решение может быть произвольным. Полнота и обоснованность рассуждений оцениваются независимо от выбранного метода решения. При этом оценивается продвижение </w:t>
      </w:r>
      <w:proofErr w:type="gramStart"/>
      <w:r w:rsidR="000D0C59">
        <w:rPr>
          <w:rFonts w:ascii="Times New Roman" w:hAnsi="Times New Roman" w:cs="Times New Roman"/>
          <w:sz w:val="28"/>
          <w:szCs w:val="28"/>
        </w:rPr>
        <w:t>обучающегося</w:t>
      </w:r>
      <w:proofErr w:type="gramEnd"/>
      <w:r w:rsidRPr="000D0C59">
        <w:rPr>
          <w:rFonts w:ascii="Times New Roman" w:hAnsi="Times New Roman" w:cs="Times New Roman"/>
          <w:sz w:val="28"/>
          <w:szCs w:val="28"/>
        </w:rPr>
        <w:t xml:space="preserve"> в решении задачи, а не недочёты по сравнению с «эталонным» решением.</w:t>
      </w:r>
      <w:r w:rsidR="00954912">
        <w:rPr>
          <w:rFonts w:ascii="Times New Roman" w:hAnsi="Times New Roman" w:cs="Times New Roman"/>
          <w:sz w:val="28"/>
          <w:szCs w:val="28"/>
        </w:rPr>
        <w:t xml:space="preserve"> </w:t>
      </w:r>
      <w:r w:rsidRPr="00C52518">
        <w:rPr>
          <w:rFonts w:ascii="Times New Roman" w:hAnsi="Times New Roman" w:cs="Times New Roman"/>
          <w:sz w:val="28"/>
          <w:szCs w:val="28"/>
        </w:rPr>
        <w:t xml:space="preserve">При решении задачи можно </w:t>
      </w:r>
      <w:r w:rsidR="00E11C3F">
        <w:rPr>
          <w:rFonts w:ascii="Times New Roman" w:hAnsi="Times New Roman" w:cs="Times New Roman"/>
          <w:sz w:val="28"/>
          <w:szCs w:val="28"/>
        </w:rPr>
        <w:t xml:space="preserve">было </w:t>
      </w:r>
      <w:r w:rsidRPr="00C52518">
        <w:rPr>
          <w:rFonts w:ascii="Times New Roman" w:hAnsi="Times New Roman" w:cs="Times New Roman"/>
          <w:sz w:val="28"/>
          <w:szCs w:val="28"/>
        </w:rPr>
        <w:t xml:space="preserve">использовать без доказательств и ссылок математические факты, содержащиеся в учебниках и учебных пособиях, рекомендуемых к использованию при реализации имеющих государственную аккредитацию образовательных программ среднего общего образования. </w:t>
      </w:r>
    </w:p>
    <w:p w:rsidR="00E344E0" w:rsidRPr="00E344E0" w:rsidRDefault="00E344E0" w:rsidP="00E344E0">
      <w:pPr>
        <w:spacing w:after="0" w:line="240" w:lineRule="auto"/>
        <w:ind w:firstLine="720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E344E0">
        <w:rPr>
          <w:rFonts w:ascii="Times New Roman" w:eastAsia="Calibri" w:hAnsi="Times New Roman" w:cs="Times New Roman"/>
          <w:sz w:val="28"/>
          <w:szCs w:val="28"/>
          <w:lang w:eastAsia="ru-RU"/>
        </w:rPr>
        <w:t>Максимальная сумма первичных баллов на базовом уровне равна 10, на профильном уровне равна 20.</w:t>
      </w:r>
    </w:p>
    <w:p w:rsidR="00F11146" w:rsidRPr="00C52518" w:rsidRDefault="009C3F09" w:rsidP="00954912">
      <w:pPr>
        <w:spacing w:after="0" w:line="240" w:lineRule="auto"/>
        <w:ind w:firstLine="720"/>
        <w:jc w:val="both"/>
        <w:rPr>
          <w:rFonts w:ascii="Times New Roman" w:eastAsia="TimesNewRomanPSMT" w:hAnsi="Times New Roman" w:cs="Times New Roman"/>
          <w:sz w:val="28"/>
          <w:szCs w:val="28"/>
        </w:rPr>
      </w:pPr>
      <w:r>
        <w:rPr>
          <w:rFonts w:ascii="Times New Roman" w:eastAsia="TimesNewRomanPSMT" w:hAnsi="Times New Roman" w:cs="Times New Roman"/>
          <w:sz w:val="28"/>
          <w:szCs w:val="28"/>
        </w:rPr>
        <w:t xml:space="preserve">Для перевода баллов в отметку использовалась следующая шкала </w:t>
      </w:r>
      <w:r w:rsidRPr="009C3F09">
        <w:rPr>
          <w:rFonts w:ascii="Times New Roman" w:eastAsia="TimesNewRomanPSMT" w:hAnsi="Times New Roman" w:cs="Times New Roman"/>
          <w:b/>
          <w:sz w:val="28"/>
          <w:szCs w:val="28"/>
        </w:rPr>
        <w:t>(Таблица 1)</w:t>
      </w:r>
      <w:r>
        <w:rPr>
          <w:rFonts w:ascii="Times New Roman" w:eastAsia="TimesNewRomanPSMT" w:hAnsi="Times New Roman" w:cs="Times New Roman"/>
          <w:sz w:val="28"/>
          <w:szCs w:val="28"/>
        </w:rPr>
        <w:t>.</w:t>
      </w:r>
    </w:p>
    <w:p w:rsidR="00F11146" w:rsidRDefault="00F11146" w:rsidP="00F1114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52518">
        <w:rPr>
          <w:rFonts w:ascii="Times New Roman" w:hAnsi="Times New Roman" w:cs="Times New Roman"/>
          <w:b/>
          <w:bCs/>
          <w:sz w:val="28"/>
          <w:szCs w:val="28"/>
        </w:rPr>
        <w:t>Таблиц</w:t>
      </w:r>
      <w:r w:rsidR="00206F74">
        <w:rPr>
          <w:rFonts w:ascii="Times New Roman" w:hAnsi="Times New Roman" w:cs="Times New Roman"/>
          <w:b/>
          <w:bCs/>
          <w:sz w:val="28"/>
          <w:szCs w:val="28"/>
        </w:rPr>
        <w:t>а</w:t>
      </w:r>
      <w:r w:rsidRPr="00C52518">
        <w:rPr>
          <w:rFonts w:ascii="Times New Roman" w:hAnsi="Times New Roman" w:cs="Times New Roman"/>
          <w:b/>
          <w:bCs/>
          <w:sz w:val="28"/>
          <w:szCs w:val="28"/>
        </w:rPr>
        <w:t xml:space="preserve"> 1.</w:t>
      </w:r>
      <w:r w:rsidRPr="00C52518">
        <w:rPr>
          <w:rFonts w:ascii="Times New Roman" w:hAnsi="Times New Roman" w:cs="Times New Roman"/>
          <w:bCs/>
          <w:sz w:val="28"/>
          <w:szCs w:val="28"/>
        </w:rPr>
        <w:t xml:space="preserve"> Шкал</w:t>
      </w:r>
      <w:r w:rsidR="00206F74">
        <w:rPr>
          <w:rFonts w:ascii="Times New Roman" w:hAnsi="Times New Roman" w:cs="Times New Roman"/>
          <w:bCs/>
          <w:sz w:val="28"/>
          <w:szCs w:val="28"/>
        </w:rPr>
        <w:t>а</w:t>
      </w:r>
      <w:r w:rsidRPr="00C52518">
        <w:rPr>
          <w:rFonts w:ascii="Times New Roman" w:hAnsi="Times New Roman" w:cs="Times New Roman"/>
          <w:bCs/>
          <w:sz w:val="28"/>
          <w:szCs w:val="28"/>
        </w:rPr>
        <w:t xml:space="preserve"> пересчета первичных баллов за выполнение диагностической работы в отметку по математике.</w:t>
      </w:r>
    </w:p>
    <w:p w:rsidR="000851CA" w:rsidRPr="00C52518" w:rsidRDefault="000851CA" w:rsidP="00F11146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bCs/>
          <w:sz w:val="28"/>
          <w:szCs w:val="28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211"/>
        <w:gridCol w:w="2593"/>
        <w:gridCol w:w="2552"/>
      </w:tblGrid>
      <w:tr w:rsidR="000851CA" w:rsidRPr="000851CA" w:rsidTr="000851CA">
        <w:tc>
          <w:tcPr>
            <w:tcW w:w="6804" w:type="dxa"/>
            <w:gridSpan w:val="2"/>
          </w:tcPr>
          <w:p w:rsidR="000851CA" w:rsidRPr="000851CA" w:rsidRDefault="000851CA" w:rsidP="000851C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0851C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Сумма первичных баллов</w:t>
            </w:r>
          </w:p>
        </w:tc>
        <w:tc>
          <w:tcPr>
            <w:tcW w:w="2552" w:type="dxa"/>
            <w:vMerge w:val="restart"/>
            <w:shd w:val="clear" w:color="auto" w:fill="auto"/>
          </w:tcPr>
          <w:p w:rsidR="000851CA" w:rsidRPr="000851CA" w:rsidRDefault="000851CA" w:rsidP="000851C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0851C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Оценка по 5-балльной шкале</w:t>
            </w:r>
          </w:p>
        </w:tc>
      </w:tr>
      <w:tr w:rsidR="000851CA" w:rsidRPr="000851CA" w:rsidTr="000851CA">
        <w:trPr>
          <w:trHeight w:val="577"/>
        </w:trPr>
        <w:tc>
          <w:tcPr>
            <w:tcW w:w="4211" w:type="dxa"/>
          </w:tcPr>
          <w:p w:rsidR="000851CA" w:rsidRPr="000851CA" w:rsidRDefault="000851CA" w:rsidP="000851C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0851C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Базовый уровень</w:t>
            </w:r>
          </w:p>
        </w:tc>
        <w:tc>
          <w:tcPr>
            <w:tcW w:w="2593" w:type="dxa"/>
          </w:tcPr>
          <w:p w:rsidR="000851CA" w:rsidRPr="000851CA" w:rsidRDefault="000851CA" w:rsidP="000851C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0851C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Профильный уровень</w:t>
            </w:r>
          </w:p>
        </w:tc>
        <w:tc>
          <w:tcPr>
            <w:tcW w:w="2552" w:type="dxa"/>
            <w:vMerge/>
            <w:shd w:val="clear" w:color="auto" w:fill="auto"/>
          </w:tcPr>
          <w:p w:rsidR="000851CA" w:rsidRPr="000851CA" w:rsidRDefault="000851CA" w:rsidP="000851C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</w:p>
        </w:tc>
      </w:tr>
      <w:tr w:rsidR="000851CA" w:rsidRPr="000851CA" w:rsidTr="000851CA">
        <w:tc>
          <w:tcPr>
            <w:tcW w:w="4211" w:type="dxa"/>
          </w:tcPr>
          <w:p w:rsidR="000851CA" w:rsidRPr="000851CA" w:rsidRDefault="000851CA" w:rsidP="000851C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0851C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2593" w:type="dxa"/>
            <w:shd w:val="clear" w:color="auto" w:fill="auto"/>
          </w:tcPr>
          <w:p w:rsidR="000851CA" w:rsidRPr="000851CA" w:rsidRDefault="000851CA" w:rsidP="000851C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</w:pPr>
            <w:r w:rsidRPr="000851C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>18</w:t>
            </w:r>
            <w:r w:rsidRPr="000851C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-</w:t>
            </w:r>
            <w:r w:rsidRPr="000851C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>20</w:t>
            </w:r>
          </w:p>
        </w:tc>
        <w:tc>
          <w:tcPr>
            <w:tcW w:w="2552" w:type="dxa"/>
            <w:shd w:val="clear" w:color="auto" w:fill="auto"/>
          </w:tcPr>
          <w:p w:rsidR="000851CA" w:rsidRPr="000851CA" w:rsidRDefault="000851CA" w:rsidP="000851C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0851C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5</w:t>
            </w:r>
          </w:p>
        </w:tc>
      </w:tr>
      <w:tr w:rsidR="000851CA" w:rsidRPr="000851CA" w:rsidTr="000851CA">
        <w:tc>
          <w:tcPr>
            <w:tcW w:w="4211" w:type="dxa"/>
          </w:tcPr>
          <w:p w:rsidR="000851CA" w:rsidRPr="000851CA" w:rsidRDefault="000851CA" w:rsidP="000851C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0851C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8 - 9</w:t>
            </w:r>
          </w:p>
        </w:tc>
        <w:tc>
          <w:tcPr>
            <w:tcW w:w="2593" w:type="dxa"/>
            <w:shd w:val="clear" w:color="auto" w:fill="auto"/>
          </w:tcPr>
          <w:p w:rsidR="000851CA" w:rsidRPr="000851CA" w:rsidRDefault="000851CA" w:rsidP="000851C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</w:pPr>
            <w:r w:rsidRPr="000851C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>12</w:t>
            </w:r>
            <w:r w:rsidRPr="000851C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-17</w:t>
            </w:r>
          </w:p>
        </w:tc>
        <w:tc>
          <w:tcPr>
            <w:tcW w:w="2552" w:type="dxa"/>
            <w:shd w:val="clear" w:color="auto" w:fill="auto"/>
          </w:tcPr>
          <w:p w:rsidR="000851CA" w:rsidRPr="000851CA" w:rsidRDefault="000851CA" w:rsidP="000851C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0851C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4</w:t>
            </w:r>
          </w:p>
        </w:tc>
      </w:tr>
      <w:tr w:rsidR="000851CA" w:rsidRPr="000851CA" w:rsidTr="000851CA">
        <w:tc>
          <w:tcPr>
            <w:tcW w:w="4211" w:type="dxa"/>
          </w:tcPr>
          <w:p w:rsidR="000851CA" w:rsidRPr="000851CA" w:rsidRDefault="000851CA" w:rsidP="000851C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0851C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5 - 7</w:t>
            </w:r>
          </w:p>
        </w:tc>
        <w:tc>
          <w:tcPr>
            <w:tcW w:w="2593" w:type="dxa"/>
            <w:shd w:val="clear" w:color="auto" w:fill="auto"/>
          </w:tcPr>
          <w:p w:rsidR="000851CA" w:rsidRPr="000851CA" w:rsidRDefault="000851CA" w:rsidP="000851C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</w:pPr>
            <w:r w:rsidRPr="000851C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>7</w:t>
            </w:r>
            <w:r w:rsidRPr="000851C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-</w:t>
            </w:r>
            <w:r w:rsidRPr="000851C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>11</w:t>
            </w:r>
          </w:p>
        </w:tc>
        <w:tc>
          <w:tcPr>
            <w:tcW w:w="2552" w:type="dxa"/>
            <w:shd w:val="clear" w:color="auto" w:fill="auto"/>
          </w:tcPr>
          <w:p w:rsidR="000851CA" w:rsidRPr="000851CA" w:rsidRDefault="000851CA" w:rsidP="000851C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0851C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3</w:t>
            </w:r>
          </w:p>
        </w:tc>
      </w:tr>
      <w:tr w:rsidR="000851CA" w:rsidRPr="000851CA" w:rsidTr="000851CA">
        <w:tc>
          <w:tcPr>
            <w:tcW w:w="4211" w:type="dxa"/>
          </w:tcPr>
          <w:p w:rsidR="000851CA" w:rsidRPr="000851CA" w:rsidRDefault="000851CA" w:rsidP="000851C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0851C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Менее 5</w:t>
            </w:r>
          </w:p>
        </w:tc>
        <w:tc>
          <w:tcPr>
            <w:tcW w:w="2593" w:type="dxa"/>
            <w:shd w:val="clear" w:color="auto" w:fill="auto"/>
          </w:tcPr>
          <w:p w:rsidR="000851CA" w:rsidRPr="000851CA" w:rsidRDefault="000851CA" w:rsidP="000851C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</w:pPr>
            <w:r w:rsidRPr="000851C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 xml:space="preserve">Менее </w:t>
            </w:r>
            <w:r w:rsidRPr="000851C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val="en-US" w:eastAsia="ru-RU"/>
              </w:rPr>
              <w:t>7</w:t>
            </w:r>
          </w:p>
        </w:tc>
        <w:tc>
          <w:tcPr>
            <w:tcW w:w="2552" w:type="dxa"/>
            <w:shd w:val="clear" w:color="auto" w:fill="auto"/>
          </w:tcPr>
          <w:p w:rsidR="000851CA" w:rsidRPr="000851CA" w:rsidRDefault="000851CA" w:rsidP="000851CA">
            <w:pPr>
              <w:jc w:val="center"/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</w:pPr>
            <w:r w:rsidRPr="000851CA">
              <w:rPr>
                <w:rFonts w:ascii="Times New Roman" w:eastAsia="Times New Roman" w:hAnsi="Times New Roman" w:cs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</w:tr>
    </w:tbl>
    <w:p w:rsidR="00357545" w:rsidRDefault="003D4B6A" w:rsidP="009C3F0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ab/>
      </w:r>
      <w:proofErr w:type="gramStart"/>
      <w:r w:rsidR="00E86B88" w:rsidRPr="00E86B88">
        <w:rPr>
          <w:rFonts w:ascii="Times New Roman" w:hAnsi="Times New Roman" w:cs="Times New Roman"/>
          <w:sz w:val="28"/>
          <w:szCs w:val="28"/>
        </w:rPr>
        <w:t>Т</w:t>
      </w:r>
      <w:r w:rsidR="00BB6C8C" w:rsidRPr="00C52518">
        <w:rPr>
          <w:rFonts w:ascii="Times New Roman" w:hAnsi="Times New Roman" w:cs="Times New Roman"/>
          <w:sz w:val="28"/>
          <w:szCs w:val="28"/>
        </w:rPr>
        <w:t xml:space="preserve">ексты заданий </w:t>
      </w:r>
      <w:r w:rsidR="000D0C59">
        <w:rPr>
          <w:rFonts w:ascii="Times New Roman" w:hAnsi="Times New Roman" w:cs="Times New Roman"/>
          <w:sz w:val="28"/>
          <w:szCs w:val="28"/>
        </w:rPr>
        <w:t xml:space="preserve">диагностической </w:t>
      </w:r>
      <w:r w:rsidR="00BB6C8C" w:rsidRPr="00C52518">
        <w:rPr>
          <w:rFonts w:ascii="Times New Roman" w:hAnsi="Times New Roman" w:cs="Times New Roman"/>
          <w:sz w:val="28"/>
          <w:szCs w:val="28"/>
        </w:rPr>
        <w:t>работы в целом соответств</w:t>
      </w:r>
      <w:r w:rsidR="00206F74">
        <w:rPr>
          <w:rFonts w:ascii="Times New Roman" w:hAnsi="Times New Roman" w:cs="Times New Roman"/>
          <w:sz w:val="28"/>
          <w:szCs w:val="28"/>
        </w:rPr>
        <w:t>овали</w:t>
      </w:r>
      <w:r w:rsidR="00BB6C8C" w:rsidRPr="00C52518">
        <w:rPr>
          <w:rFonts w:ascii="Times New Roman" w:hAnsi="Times New Roman" w:cs="Times New Roman"/>
          <w:sz w:val="28"/>
          <w:szCs w:val="28"/>
        </w:rPr>
        <w:t xml:space="preserve"> формулировкам, принятым в учебниках и учебных пособиях, включённым в Федеральный перечень учебников, рекомендуемых Министерством просвещения РФ к использованию при реализации имеющих государственную аккредитацию образовательных программ основного общего образования</w:t>
      </w:r>
      <w:r w:rsidR="009C3F09">
        <w:rPr>
          <w:rFonts w:ascii="Times New Roman" w:hAnsi="Times New Roman" w:cs="Times New Roman"/>
          <w:sz w:val="28"/>
          <w:szCs w:val="28"/>
        </w:rPr>
        <w:t>.</w:t>
      </w:r>
      <w:r w:rsidR="00E86B88">
        <w:rPr>
          <w:rFonts w:ascii="Times New Roman" w:hAnsi="Times New Roman" w:cs="Times New Roman"/>
          <w:sz w:val="28"/>
          <w:szCs w:val="28"/>
        </w:rPr>
        <w:t xml:space="preserve"> </w:t>
      </w:r>
      <w:proofErr w:type="gramEnd"/>
    </w:p>
    <w:p w:rsidR="00206F74" w:rsidRPr="00A30D06" w:rsidRDefault="00206F74" w:rsidP="00C52518">
      <w:pPr>
        <w:autoSpaceDE w:val="0"/>
        <w:autoSpaceDN w:val="0"/>
        <w:adjustRightInd w:val="0"/>
        <w:spacing w:after="0" w:line="240" w:lineRule="auto"/>
        <w:ind w:hanging="284"/>
        <w:jc w:val="both"/>
        <w:rPr>
          <w:rFonts w:ascii="Times New Roman" w:eastAsia="Calibri" w:hAnsi="Times New Roman" w:cs="Times New Roman"/>
          <w:b/>
          <w:sz w:val="16"/>
          <w:szCs w:val="16"/>
          <w:lang w:eastAsia="ru-RU"/>
        </w:rPr>
      </w:pPr>
    </w:p>
    <w:p w:rsidR="00954912" w:rsidRDefault="00060A38" w:rsidP="00954912">
      <w:pPr>
        <w:autoSpaceDE w:val="0"/>
        <w:autoSpaceDN w:val="0"/>
        <w:adjustRightInd w:val="0"/>
        <w:spacing w:after="0" w:line="240" w:lineRule="auto"/>
        <w:ind w:hanging="284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C5251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личественный анализ результатов выполнения</w:t>
      </w:r>
    </w:p>
    <w:p w:rsidR="00060A38" w:rsidRPr="00C52518" w:rsidRDefault="004C4083" w:rsidP="00954912">
      <w:pPr>
        <w:autoSpaceDE w:val="0"/>
        <w:autoSpaceDN w:val="0"/>
        <w:adjustRightInd w:val="0"/>
        <w:spacing w:after="0" w:line="240" w:lineRule="auto"/>
        <w:ind w:hanging="284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52518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диагностической работы</w:t>
      </w:r>
    </w:p>
    <w:p w:rsidR="004C4083" w:rsidRPr="00A30D06" w:rsidRDefault="004C4083" w:rsidP="00C5251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16"/>
          <w:szCs w:val="16"/>
        </w:rPr>
      </w:pPr>
    </w:p>
    <w:p w:rsidR="00206F74" w:rsidRDefault="00BB6C8C" w:rsidP="00C5251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C52518">
        <w:rPr>
          <w:rFonts w:ascii="Times New Roman" w:hAnsi="Times New Roman" w:cs="Times New Roman"/>
          <w:bCs/>
          <w:sz w:val="28"/>
          <w:szCs w:val="28"/>
        </w:rPr>
        <w:t xml:space="preserve">Ниже в таблице </w:t>
      </w:r>
      <w:r w:rsidR="009C3F09">
        <w:rPr>
          <w:rFonts w:ascii="Times New Roman" w:hAnsi="Times New Roman" w:cs="Times New Roman"/>
          <w:bCs/>
          <w:sz w:val="28"/>
          <w:szCs w:val="28"/>
        </w:rPr>
        <w:t>2</w:t>
      </w:r>
      <w:r w:rsidRPr="00C52518">
        <w:rPr>
          <w:rFonts w:ascii="Times New Roman" w:hAnsi="Times New Roman" w:cs="Times New Roman"/>
          <w:bCs/>
          <w:sz w:val="28"/>
          <w:szCs w:val="28"/>
        </w:rPr>
        <w:t xml:space="preserve"> приведены данные о распределении отметок по пятибалльной шкале за работу в целом.</w:t>
      </w:r>
    </w:p>
    <w:p w:rsidR="00BB6C8C" w:rsidRPr="00A30D06" w:rsidRDefault="00BB6C8C" w:rsidP="00C52518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16"/>
          <w:szCs w:val="16"/>
        </w:rPr>
      </w:pPr>
      <w:r w:rsidRPr="00C52518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7A71A8" w:rsidRPr="00C52518" w:rsidRDefault="007A71A8" w:rsidP="00F5397C">
      <w:pPr>
        <w:pStyle w:val="1"/>
      </w:pPr>
      <w:r w:rsidRPr="00C52518">
        <w:t xml:space="preserve">Таблица </w:t>
      </w:r>
      <w:r w:rsidR="009C3F09">
        <w:t>2</w:t>
      </w:r>
      <w:r w:rsidRPr="00C52518">
        <w:t>. Распределение оценок по пятибалльной шкале</w:t>
      </w:r>
    </w:p>
    <w:tbl>
      <w:tblPr>
        <w:tblpPr w:leftFromText="180" w:rightFromText="180" w:vertAnchor="text" w:horzAnchor="margin" w:tblpXSpec="center" w:tblpY="31"/>
        <w:tblW w:w="8764" w:type="dxa"/>
        <w:tblLayout w:type="fixed"/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1276"/>
        <w:gridCol w:w="851"/>
        <w:gridCol w:w="708"/>
        <w:gridCol w:w="992"/>
        <w:gridCol w:w="851"/>
        <w:gridCol w:w="850"/>
        <w:gridCol w:w="851"/>
        <w:gridCol w:w="850"/>
        <w:gridCol w:w="1535"/>
      </w:tblGrid>
      <w:tr w:rsidR="000851CA" w:rsidRPr="00C52518" w:rsidTr="000851CA">
        <w:trPr>
          <w:trHeight w:val="432"/>
        </w:trPr>
        <w:tc>
          <w:tcPr>
            <w:tcW w:w="1276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shd w:val="clear" w:color="auto" w:fill="FFFFFF"/>
            <w:tcMar>
              <w:top w:w="15" w:type="dxa"/>
              <w:left w:w="117" w:type="dxa"/>
              <w:bottom w:w="0" w:type="dxa"/>
              <w:right w:w="117" w:type="dxa"/>
            </w:tcMar>
            <w:textDirection w:val="btLr"/>
            <w:hideMark/>
          </w:tcPr>
          <w:p w:rsidR="000851CA" w:rsidRPr="00C52518" w:rsidRDefault="000851CA" w:rsidP="000851CA">
            <w:pPr>
              <w:spacing w:after="0" w:line="240" w:lineRule="auto"/>
              <w:ind w:left="115" w:right="115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52518">
              <w:rPr>
                <w:rFonts w:ascii="Times New Roman" w:eastAsia="TimesNewRomanPSMT" w:hAnsi="Times New Roman" w:cs="Times New Roman"/>
                <w:b/>
                <w:bCs/>
                <w:color w:val="000000"/>
                <w:kern w:val="24"/>
                <w:sz w:val="24"/>
                <w:szCs w:val="24"/>
              </w:rPr>
              <w:t xml:space="preserve">Количество участников </w:t>
            </w:r>
            <w:proofErr w:type="gramStart"/>
            <w:r>
              <w:rPr>
                <w:rFonts w:ascii="Times New Roman" w:eastAsia="TimesNewRomanPSMT" w:hAnsi="Times New Roman" w:cs="Times New Roman"/>
                <w:b/>
                <w:bCs/>
                <w:color w:val="000000"/>
                <w:kern w:val="24"/>
                <w:sz w:val="24"/>
                <w:szCs w:val="24"/>
              </w:rPr>
              <w:t>ДР</w:t>
            </w:r>
            <w:proofErr w:type="gramEnd"/>
            <w:r>
              <w:rPr>
                <w:rFonts w:ascii="Times New Roman" w:eastAsia="TimesNewRomanPSMT" w:hAnsi="Times New Roman" w:cs="Times New Roman"/>
                <w:b/>
                <w:bCs/>
                <w:color w:val="000000"/>
                <w:kern w:val="24"/>
                <w:sz w:val="24"/>
                <w:szCs w:val="24"/>
              </w:rPr>
              <w:t xml:space="preserve"> </w:t>
            </w:r>
            <w:r w:rsidRPr="00C52518">
              <w:rPr>
                <w:rFonts w:ascii="Times New Roman" w:eastAsia="TimesNewRomanPSMT" w:hAnsi="Times New Roman" w:cs="Times New Roman"/>
                <w:b/>
                <w:bCs/>
                <w:color w:val="000000"/>
                <w:kern w:val="24"/>
                <w:sz w:val="24"/>
                <w:szCs w:val="24"/>
              </w:rPr>
              <w:t>(чел)</w:t>
            </w:r>
          </w:p>
        </w:tc>
        <w:tc>
          <w:tcPr>
            <w:tcW w:w="7488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15" w:type="dxa"/>
              <w:left w:w="117" w:type="dxa"/>
              <w:bottom w:w="0" w:type="dxa"/>
              <w:right w:w="117" w:type="dxa"/>
            </w:tcMar>
            <w:hideMark/>
          </w:tcPr>
          <w:p w:rsidR="000851CA" w:rsidRPr="00C52518" w:rsidRDefault="000851CA" w:rsidP="000851CA">
            <w:pPr>
              <w:spacing w:line="240" w:lineRule="auto"/>
              <w:jc w:val="center"/>
              <w:rPr>
                <w:rFonts w:ascii="Times New Roman" w:eastAsia="TimesNewRomanPSMT" w:hAnsi="Times New Roman" w:cs="Times New Roman"/>
                <w:b/>
                <w:bCs/>
                <w:color w:val="000000"/>
                <w:kern w:val="24"/>
                <w:sz w:val="24"/>
                <w:szCs w:val="24"/>
              </w:rPr>
            </w:pPr>
            <w:r w:rsidRPr="00C52518">
              <w:rPr>
                <w:rFonts w:ascii="Times New Roman" w:eastAsia="TimesNewRomanPSMT" w:hAnsi="Times New Roman" w:cs="Times New Roman"/>
                <w:b/>
                <w:bCs/>
                <w:color w:val="000000"/>
                <w:kern w:val="24"/>
                <w:sz w:val="24"/>
                <w:szCs w:val="24"/>
              </w:rPr>
              <w:t>Получили оценки</w:t>
            </w:r>
          </w:p>
        </w:tc>
      </w:tr>
      <w:tr w:rsidR="000851CA" w:rsidRPr="00C52518" w:rsidTr="000851CA">
        <w:trPr>
          <w:trHeight w:val="418"/>
        </w:trPr>
        <w:tc>
          <w:tcPr>
            <w:tcW w:w="127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4" w:space="0" w:color="auto"/>
            </w:tcBorders>
            <w:vAlign w:val="center"/>
            <w:hideMark/>
          </w:tcPr>
          <w:p w:rsidR="000851CA" w:rsidRPr="00C52518" w:rsidRDefault="000851CA" w:rsidP="000851CA">
            <w:pPr>
              <w:spacing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15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15" w:type="dxa"/>
              <w:left w:w="117" w:type="dxa"/>
              <w:bottom w:w="0" w:type="dxa"/>
              <w:right w:w="117" w:type="dxa"/>
            </w:tcMar>
            <w:hideMark/>
          </w:tcPr>
          <w:p w:rsidR="000851CA" w:rsidRPr="00C52518" w:rsidRDefault="000851CA" w:rsidP="000851C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52518"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</w:rPr>
              <w:t>«2»</w:t>
            </w:r>
          </w:p>
        </w:tc>
        <w:tc>
          <w:tcPr>
            <w:tcW w:w="184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15" w:type="dxa"/>
              <w:left w:w="117" w:type="dxa"/>
              <w:bottom w:w="0" w:type="dxa"/>
              <w:right w:w="117" w:type="dxa"/>
            </w:tcMar>
            <w:hideMark/>
          </w:tcPr>
          <w:p w:rsidR="000851CA" w:rsidRPr="00C52518" w:rsidRDefault="000851CA" w:rsidP="000851C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52518"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</w:rPr>
              <w:t>«3»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15" w:type="dxa"/>
              <w:left w:w="117" w:type="dxa"/>
              <w:bottom w:w="0" w:type="dxa"/>
              <w:right w:w="117" w:type="dxa"/>
            </w:tcMar>
            <w:hideMark/>
          </w:tcPr>
          <w:p w:rsidR="000851CA" w:rsidRPr="00C52518" w:rsidRDefault="000851CA" w:rsidP="000851C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52518"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</w:rPr>
              <w:t>«4»</w:t>
            </w:r>
          </w:p>
        </w:tc>
        <w:tc>
          <w:tcPr>
            <w:tcW w:w="23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/>
            <w:tcMar>
              <w:top w:w="15" w:type="dxa"/>
              <w:left w:w="117" w:type="dxa"/>
              <w:bottom w:w="0" w:type="dxa"/>
              <w:right w:w="117" w:type="dxa"/>
            </w:tcMar>
            <w:hideMark/>
          </w:tcPr>
          <w:p w:rsidR="000851CA" w:rsidRPr="00C52518" w:rsidRDefault="000851CA" w:rsidP="000851CA">
            <w:pPr>
              <w:spacing w:line="240" w:lineRule="auto"/>
              <w:jc w:val="center"/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</w:rPr>
            </w:pPr>
            <w:r w:rsidRPr="00C52518"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</w:rPr>
              <w:t>«5»</w:t>
            </w:r>
          </w:p>
        </w:tc>
      </w:tr>
      <w:tr w:rsidR="000851CA" w:rsidRPr="00C52518" w:rsidTr="000851CA">
        <w:trPr>
          <w:trHeight w:val="371"/>
        </w:trPr>
        <w:tc>
          <w:tcPr>
            <w:tcW w:w="1276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vAlign w:val="center"/>
            <w:hideMark/>
          </w:tcPr>
          <w:p w:rsidR="000851CA" w:rsidRPr="00C52518" w:rsidRDefault="000851CA" w:rsidP="000851CA">
            <w:pPr>
              <w:spacing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5" w:type="dxa"/>
              <w:left w:w="117" w:type="dxa"/>
              <w:bottom w:w="0" w:type="dxa"/>
              <w:right w:w="117" w:type="dxa"/>
            </w:tcMar>
            <w:hideMark/>
          </w:tcPr>
          <w:p w:rsidR="000851CA" w:rsidRPr="00C52518" w:rsidRDefault="000851CA" w:rsidP="000851C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52518"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</w:rPr>
              <w:t>чел.</w:t>
            </w:r>
          </w:p>
        </w:tc>
        <w:tc>
          <w:tcPr>
            <w:tcW w:w="708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5" w:type="dxa"/>
              <w:left w:w="117" w:type="dxa"/>
              <w:bottom w:w="0" w:type="dxa"/>
              <w:right w:w="117" w:type="dxa"/>
            </w:tcMar>
            <w:hideMark/>
          </w:tcPr>
          <w:p w:rsidR="000851CA" w:rsidRPr="00C52518" w:rsidRDefault="000851CA" w:rsidP="000851C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52518"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</w:rPr>
              <w:t>%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5" w:type="dxa"/>
              <w:left w:w="117" w:type="dxa"/>
              <w:bottom w:w="0" w:type="dxa"/>
              <w:right w:w="117" w:type="dxa"/>
            </w:tcMar>
            <w:hideMark/>
          </w:tcPr>
          <w:p w:rsidR="000851CA" w:rsidRPr="00C52518" w:rsidRDefault="000851CA" w:rsidP="000851C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52518"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</w:rPr>
              <w:t>чел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5" w:type="dxa"/>
              <w:left w:w="117" w:type="dxa"/>
              <w:bottom w:w="0" w:type="dxa"/>
              <w:right w:w="117" w:type="dxa"/>
            </w:tcMar>
            <w:hideMark/>
          </w:tcPr>
          <w:p w:rsidR="000851CA" w:rsidRPr="00C52518" w:rsidRDefault="000851CA" w:rsidP="000851C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52518"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</w:rPr>
              <w:t>%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5" w:type="dxa"/>
              <w:left w:w="117" w:type="dxa"/>
              <w:bottom w:w="0" w:type="dxa"/>
              <w:right w:w="117" w:type="dxa"/>
            </w:tcMar>
            <w:hideMark/>
          </w:tcPr>
          <w:p w:rsidR="000851CA" w:rsidRPr="00C52518" w:rsidRDefault="000851CA" w:rsidP="000851C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52518"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</w:rPr>
              <w:t>чел.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5" w:type="dxa"/>
              <w:left w:w="117" w:type="dxa"/>
              <w:bottom w:w="0" w:type="dxa"/>
              <w:right w:w="117" w:type="dxa"/>
            </w:tcMar>
            <w:hideMark/>
          </w:tcPr>
          <w:p w:rsidR="000851CA" w:rsidRPr="00C52518" w:rsidRDefault="000851CA" w:rsidP="000851C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52518"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</w:rPr>
              <w:t>%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5" w:type="dxa"/>
              <w:left w:w="117" w:type="dxa"/>
              <w:bottom w:w="0" w:type="dxa"/>
              <w:right w:w="117" w:type="dxa"/>
            </w:tcMar>
            <w:hideMark/>
          </w:tcPr>
          <w:p w:rsidR="000851CA" w:rsidRPr="00C52518" w:rsidRDefault="000851CA" w:rsidP="000851C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52518"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</w:rPr>
              <w:t>чел.</w:t>
            </w:r>
          </w:p>
        </w:tc>
        <w:tc>
          <w:tcPr>
            <w:tcW w:w="15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</w:tcPr>
          <w:p w:rsidR="000851CA" w:rsidRPr="00C52518" w:rsidRDefault="000851CA" w:rsidP="000851CA">
            <w:pPr>
              <w:spacing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C52518"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</w:rPr>
              <w:t>%</w:t>
            </w:r>
          </w:p>
        </w:tc>
      </w:tr>
      <w:tr w:rsidR="000851CA" w:rsidRPr="00C52518" w:rsidTr="000851CA">
        <w:trPr>
          <w:trHeight w:val="354"/>
        </w:trPr>
        <w:tc>
          <w:tcPr>
            <w:tcW w:w="1276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5" w:type="dxa"/>
              <w:left w:w="117" w:type="dxa"/>
              <w:bottom w:w="0" w:type="dxa"/>
              <w:right w:w="117" w:type="dxa"/>
            </w:tcMar>
            <w:vAlign w:val="center"/>
          </w:tcPr>
          <w:p w:rsidR="000851CA" w:rsidRPr="00E61A8F" w:rsidRDefault="00E61A8F" w:rsidP="000851CA">
            <w:pPr>
              <w:spacing w:line="240" w:lineRule="auto"/>
              <w:jc w:val="center"/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  <w:highlight w:val="yellow"/>
              </w:rPr>
            </w:pPr>
            <w:r w:rsidRPr="00E61A8F"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</w:rPr>
              <w:t>1244</w:t>
            </w:r>
          </w:p>
        </w:tc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5" w:type="dxa"/>
              <w:left w:w="117" w:type="dxa"/>
              <w:bottom w:w="0" w:type="dxa"/>
              <w:right w:w="117" w:type="dxa"/>
            </w:tcMar>
            <w:vAlign w:val="center"/>
          </w:tcPr>
          <w:p w:rsidR="000851CA" w:rsidRPr="00E61A8F" w:rsidRDefault="00E61A8F" w:rsidP="000851CA">
            <w:pPr>
              <w:spacing w:line="240" w:lineRule="auto"/>
              <w:jc w:val="center"/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  <w:highlight w:val="yellow"/>
              </w:rPr>
            </w:pPr>
            <w:r w:rsidRPr="00E61A8F"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  <w:highlight w:val="yellow"/>
              </w:rPr>
              <w:t>57</w:t>
            </w:r>
          </w:p>
        </w:tc>
        <w:tc>
          <w:tcPr>
            <w:tcW w:w="708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5" w:type="dxa"/>
              <w:left w:w="117" w:type="dxa"/>
              <w:bottom w:w="0" w:type="dxa"/>
              <w:right w:w="117" w:type="dxa"/>
            </w:tcMar>
            <w:vAlign w:val="center"/>
          </w:tcPr>
          <w:p w:rsidR="000851CA" w:rsidRPr="00E61A8F" w:rsidRDefault="00E61A8F" w:rsidP="000851CA">
            <w:pPr>
              <w:spacing w:line="240" w:lineRule="auto"/>
              <w:jc w:val="center"/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  <w:highlight w:val="yellow"/>
              </w:rPr>
            </w:pPr>
            <w:r w:rsidRPr="00E61A8F"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  <w:highlight w:val="yellow"/>
              </w:rPr>
              <w:t>5</w:t>
            </w:r>
          </w:p>
        </w:tc>
        <w:tc>
          <w:tcPr>
            <w:tcW w:w="99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5" w:type="dxa"/>
              <w:left w:w="117" w:type="dxa"/>
              <w:bottom w:w="0" w:type="dxa"/>
              <w:right w:w="117" w:type="dxa"/>
            </w:tcMar>
            <w:vAlign w:val="center"/>
          </w:tcPr>
          <w:p w:rsidR="000851CA" w:rsidRPr="00E61A8F" w:rsidRDefault="00E61A8F" w:rsidP="000851CA">
            <w:pPr>
              <w:spacing w:line="240" w:lineRule="auto"/>
              <w:jc w:val="center"/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  <w:highlight w:val="yellow"/>
              </w:rPr>
            </w:pPr>
            <w:r w:rsidRPr="00E61A8F"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  <w:highlight w:val="yellow"/>
              </w:rPr>
              <w:t>391</w:t>
            </w:r>
          </w:p>
        </w:tc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5" w:type="dxa"/>
              <w:left w:w="117" w:type="dxa"/>
              <w:bottom w:w="0" w:type="dxa"/>
              <w:right w:w="117" w:type="dxa"/>
            </w:tcMar>
            <w:vAlign w:val="center"/>
          </w:tcPr>
          <w:p w:rsidR="000851CA" w:rsidRPr="00E61A8F" w:rsidRDefault="000851CA" w:rsidP="00E61A8F">
            <w:pPr>
              <w:spacing w:line="240" w:lineRule="auto"/>
              <w:jc w:val="center"/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  <w:highlight w:val="yellow"/>
              </w:rPr>
            </w:pPr>
            <w:r w:rsidRPr="00E61A8F"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  <w:highlight w:val="yellow"/>
              </w:rPr>
              <w:t>3</w:t>
            </w:r>
            <w:r w:rsidR="00E61A8F" w:rsidRPr="00E61A8F"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  <w:highlight w:val="yellow"/>
              </w:rPr>
              <w:t>1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5" w:type="dxa"/>
              <w:left w:w="117" w:type="dxa"/>
              <w:bottom w:w="0" w:type="dxa"/>
              <w:right w:w="117" w:type="dxa"/>
            </w:tcMar>
            <w:vAlign w:val="center"/>
          </w:tcPr>
          <w:p w:rsidR="000851CA" w:rsidRPr="00E61A8F" w:rsidRDefault="00E61A8F" w:rsidP="000851CA">
            <w:pPr>
              <w:spacing w:line="240" w:lineRule="auto"/>
              <w:jc w:val="center"/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  <w:highlight w:val="yellow"/>
              </w:rPr>
            </w:pPr>
            <w:r w:rsidRPr="00E61A8F"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  <w:highlight w:val="yellow"/>
              </w:rPr>
              <w:t>523</w:t>
            </w:r>
          </w:p>
        </w:tc>
        <w:tc>
          <w:tcPr>
            <w:tcW w:w="851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5" w:type="dxa"/>
              <w:left w:w="117" w:type="dxa"/>
              <w:bottom w:w="0" w:type="dxa"/>
              <w:right w:w="117" w:type="dxa"/>
            </w:tcMar>
            <w:vAlign w:val="center"/>
          </w:tcPr>
          <w:p w:rsidR="000851CA" w:rsidRPr="00E61A8F" w:rsidRDefault="000851CA" w:rsidP="00E61A8F">
            <w:pPr>
              <w:spacing w:line="240" w:lineRule="auto"/>
              <w:jc w:val="center"/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  <w:highlight w:val="yellow"/>
              </w:rPr>
            </w:pPr>
            <w:r w:rsidRPr="00E61A8F"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  <w:highlight w:val="yellow"/>
              </w:rPr>
              <w:t>4</w:t>
            </w:r>
            <w:r w:rsidR="00E61A8F" w:rsidRPr="00E61A8F"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  <w:highlight w:val="yellow"/>
              </w:rPr>
              <w:t>2</w:t>
            </w:r>
          </w:p>
        </w:tc>
        <w:tc>
          <w:tcPr>
            <w:tcW w:w="8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tcMar>
              <w:top w:w="15" w:type="dxa"/>
              <w:left w:w="117" w:type="dxa"/>
              <w:bottom w:w="0" w:type="dxa"/>
              <w:right w:w="117" w:type="dxa"/>
            </w:tcMar>
            <w:vAlign w:val="center"/>
          </w:tcPr>
          <w:p w:rsidR="000851CA" w:rsidRPr="00E61A8F" w:rsidRDefault="00E61A8F" w:rsidP="000851CA">
            <w:pPr>
              <w:spacing w:line="240" w:lineRule="auto"/>
              <w:jc w:val="center"/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  <w:highlight w:val="yellow"/>
              </w:rPr>
            </w:pPr>
            <w:r w:rsidRPr="00E61A8F"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  <w:highlight w:val="yellow"/>
              </w:rPr>
              <w:t>238</w:t>
            </w:r>
          </w:p>
        </w:tc>
        <w:tc>
          <w:tcPr>
            <w:tcW w:w="153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FFFFFF"/>
            <w:vAlign w:val="center"/>
          </w:tcPr>
          <w:p w:rsidR="000851CA" w:rsidRDefault="000851CA" w:rsidP="00E61A8F">
            <w:pPr>
              <w:spacing w:line="240" w:lineRule="auto"/>
              <w:jc w:val="center"/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</w:rPr>
            </w:pPr>
            <w:r w:rsidRPr="00E61A8F"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  <w:highlight w:val="yellow"/>
              </w:rPr>
              <w:t>1</w:t>
            </w:r>
            <w:r w:rsidR="00E61A8F" w:rsidRPr="00E61A8F">
              <w:rPr>
                <w:rFonts w:ascii="Times New Roman" w:eastAsia="TimesNewRomanPSMT" w:hAnsi="Times New Roman" w:cs="Times New Roman"/>
                <w:color w:val="000000"/>
                <w:kern w:val="24"/>
                <w:sz w:val="24"/>
                <w:szCs w:val="24"/>
                <w:highlight w:val="yellow"/>
              </w:rPr>
              <w:t>9</w:t>
            </w:r>
          </w:p>
        </w:tc>
      </w:tr>
    </w:tbl>
    <w:p w:rsidR="000851CA" w:rsidRDefault="000851CA" w:rsidP="008942A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16"/>
          <w:szCs w:val="16"/>
        </w:rPr>
      </w:pPr>
    </w:p>
    <w:p w:rsidR="000851CA" w:rsidRPr="00A30D06" w:rsidRDefault="000851CA" w:rsidP="008942A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bCs/>
          <w:sz w:val="16"/>
          <w:szCs w:val="16"/>
        </w:rPr>
      </w:pPr>
    </w:p>
    <w:p w:rsidR="006D1E5E" w:rsidRDefault="00211DE7" w:rsidP="008942A9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 xml:space="preserve">Всего в диагностической работе приняли участие </w:t>
      </w:r>
      <w:r w:rsidR="00DB6025">
        <w:rPr>
          <w:rFonts w:ascii="Times New Roman" w:hAnsi="Times New Roman" w:cs="Times New Roman"/>
          <w:color w:val="000000"/>
          <w:sz w:val="28"/>
          <w:szCs w:val="28"/>
        </w:rPr>
        <w:t>4</w:t>
      </w:r>
      <w:r w:rsidR="00E61A8F">
        <w:rPr>
          <w:rFonts w:ascii="Times New Roman" w:hAnsi="Times New Roman" w:cs="Times New Roman"/>
          <w:color w:val="000000"/>
          <w:sz w:val="28"/>
          <w:szCs w:val="28"/>
        </w:rPr>
        <w:t>0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CA063C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>
        <w:rPr>
          <w:rFonts w:ascii="Times New Roman" w:hAnsi="Times New Roman" w:cs="Times New Roman"/>
          <w:color w:val="000000"/>
          <w:sz w:val="28"/>
          <w:szCs w:val="28"/>
        </w:rPr>
        <w:t>об</w:t>
      </w:r>
      <w:r w:rsidR="00CA063C">
        <w:rPr>
          <w:rFonts w:ascii="Times New Roman" w:hAnsi="Times New Roman" w:cs="Times New Roman"/>
          <w:color w:val="000000"/>
          <w:sz w:val="28"/>
          <w:szCs w:val="28"/>
        </w:rPr>
        <w:t>щеоб</w:t>
      </w:r>
      <w:r>
        <w:rPr>
          <w:rFonts w:ascii="Times New Roman" w:hAnsi="Times New Roman" w:cs="Times New Roman"/>
          <w:color w:val="000000"/>
          <w:sz w:val="28"/>
          <w:szCs w:val="28"/>
        </w:rPr>
        <w:t>разовательн</w:t>
      </w:r>
      <w:r w:rsidR="00E61A8F">
        <w:rPr>
          <w:rFonts w:ascii="Times New Roman" w:hAnsi="Times New Roman" w:cs="Times New Roman"/>
          <w:color w:val="000000"/>
          <w:sz w:val="28"/>
          <w:szCs w:val="28"/>
        </w:rPr>
        <w:t>ых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организаци</w:t>
      </w:r>
      <w:r w:rsidR="00E61A8F">
        <w:rPr>
          <w:rFonts w:ascii="Times New Roman" w:hAnsi="Times New Roman" w:cs="Times New Roman"/>
          <w:color w:val="000000"/>
          <w:sz w:val="28"/>
          <w:szCs w:val="28"/>
        </w:rPr>
        <w:t>й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DB6025">
        <w:rPr>
          <w:rFonts w:ascii="Times New Roman" w:hAnsi="Times New Roman" w:cs="Times New Roman"/>
          <w:color w:val="000000"/>
          <w:sz w:val="28"/>
          <w:szCs w:val="28"/>
        </w:rPr>
        <w:t>города</w:t>
      </w:r>
      <w:r w:rsidR="00CA063C">
        <w:rPr>
          <w:rFonts w:ascii="Times New Roman" w:hAnsi="Times New Roman" w:cs="Times New Roman"/>
          <w:color w:val="000000"/>
          <w:sz w:val="28"/>
          <w:szCs w:val="28"/>
        </w:rPr>
        <w:t xml:space="preserve"> Смоленска (</w:t>
      </w:r>
      <w:r w:rsidR="00E61A8F">
        <w:rPr>
          <w:rFonts w:ascii="Times New Roman" w:hAnsi="Times New Roman" w:cs="Times New Roman"/>
          <w:color w:val="000000"/>
          <w:sz w:val="28"/>
          <w:szCs w:val="28"/>
        </w:rPr>
        <w:t>93</w:t>
      </w:r>
      <w:r w:rsidR="00CA063C">
        <w:rPr>
          <w:rFonts w:ascii="Times New Roman" w:hAnsi="Times New Roman" w:cs="Times New Roman"/>
          <w:color w:val="000000"/>
          <w:sz w:val="28"/>
          <w:szCs w:val="28"/>
        </w:rPr>
        <w:t>% от всей выборки)</w:t>
      </w:r>
      <w:r>
        <w:rPr>
          <w:rFonts w:ascii="Times New Roman" w:hAnsi="Times New Roman" w:cs="Times New Roman"/>
          <w:color w:val="000000"/>
          <w:sz w:val="28"/>
          <w:szCs w:val="28"/>
        </w:rPr>
        <w:t>.</w:t>
      </w:r>
      <w:r w:rsidRPr="00211DE7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C52518">
        <w:rPr>
          <w:rFonts w:ascii="Times New Roman" w:hAnsi="Times New Roman" w:cs="Times New Roman"/>
          <w:bCs/>
          <w:sz w:val="28"/>
          <w:szCs w:val="28"/>
        </w:rPr>
        <w:t xml:space="preserve">Диагностическую работу </w:t>
      </w:r>
      <w:r w:rsidRPr="00C52518">
        <w:rPr>
          <w:rFonts w:ascii="Times New Roman" w:hAnsi="Times New Roman" w:cs="Times New Roman"/>
          <w:color w:val="000000"/>
          <w:sz w:val="28"/>
          <w:szCs w:val="28"/>
        </w:rPr>
        <w:t xml:space="preserve">по математике выполняли </w:t>
      </w:r>
      <w:r w:rsidR="00E61A8F">
        <w:rPr>
          <w:rFonts w:ascii="Times New Roman" w:hAnsi="Times New Roman" w:cs="Times New Roman"/>
          <w:color w:val="000000"/>
          <w:sz w:val="28"/>
          <w:szCs w:val="28"/>
        </w:rPr>
        <w:t xml:space="preserve">1244 </w:t>
      </w:r>
      <w:r>
        <w:rPr>
          <w:rFonts w:ascii="Times New Roman" w:hAnsi="Times New Roman" w:cs="Times New Roman"/>
          <w:color w:val="000000"/>
          <w:sz w:val="28"/>
          <w:szCs w:val="28"/>
        </w:rPr>
        <w:t>о</w:t>
      </w:r>
      <w:r w:rsidRPr="00C52518">
        <w:rPr>
          <w:rFonts w:ascii="Times New Roman" w:hAnsi="Times New Roman" w:cs="Times New Roman"/>
          <w:color w:val="000000"/>
          <w:sz w:val="28"/>
          <w:szCs w:val="28"/>
        </w:rPr>
        <w:t>бучающи</w:t>
      </w:r>
      <w:r w:rsidR="00E61A8F">
        <w:rPr>
          <w:rFonts w:ascii="Times New Roman" w:hAnsi="Times New Roman" w:cs="Times New Roman"/>
          <w:color w:val="000000"/>
          <w:sz w:val="28"/>
          <w:szCs w:val="28"/>
        </w:rPr>
        <w:t>х</w:t>
      </w:r>
      <w:r w:rsidRPr="00C52518">
        <w:rPr>
          <w:rFonts w:ascii="Times New Roman" w:hAnsi="Times New Roman" w:cs="Times New Roman"/>
          <w:color w:val="000000"/>
          <w:sz w:val="28"/>
          <w:szCs w:val="28"/>
        </w:rPr>
        <w:t xml:space="preserve">ся </w:t>
      </w:r>
      <w:r w:rsidR="00E61A8F">
        <w:rPr>
          <w:rFonts w:ascii="Times New Roman" w:hAnsi="Times New Roman" w:cs="Times New Roman"/>
          <w:color w:val="000000"/>
          <w:sz w:val="28"/>
          <w:szCs w:val="28"/>
        </w:rPr>
        <w:t>11</w:t>
      </w:r>
      <w:r w:rsidRPr="00C52518">
        <w:rPr>
          <w:rFonts w:ascii="Times New Roman" w:hAnsi="Times New Roman" w:cs="Times New Roman"/>
          <w:color w:val="000000"/>
          <w:sz w:val="28"/>
          <w:szCs w:val="28"/>
        </w:rPr>
        <w:t>-х классов</w:t>
      </w:r>
      <w:r>
        <w:rPr>
          <w:rFonts w:ascii="Times New Roman" w:hAnsi="Times New Roman" w:cs="Times New Roman"/>
          <w:color w:val="000000"/>
          <w:sz w:val="28"/>
          <w:szCs w:val="28"/>
        </w:rPr>
        <w:t xml:space="preserve"> (</w:t>
      </w:r>
      <w:r w:rsidR="00DB6025">
        <w:rPr>
          <w:rFonts w:ascii="Times New Roman" w:hAnsi="Times New Roman" w:cs="Times New Roman"/>
          <w:color w:val="000000"/>
          <w:sz w:val="28"/>
          <w:szCs w:val="28"/>
        </w:rPr>
        <w:t>8</w:t>
      </w:r>
      <w:r w:rsidR="00E61A8F">
        <w:rPr>
          <w:rFonts w:ascii="Times New Roman" w:hAnsi="Times New Roman" w:cs="Times New Roman"/>
          <w:color w:val="000000"/>
          <w:sz w:val="28"/>
          <w:szCs w:val="28"/>
        </w:rPr>
        <w:t>1</w:t>
      </w:r>
      <w:r w:rsidR="00DB6025">
        <w:rPr>
          <w:rFonts w:ascii="Times New Roman" w:hAnsi="Times New Roman" w:cs="Times New Roman"/>
          <w:color w:val="000000"/>
          <w:sz w:val="28"/>
          <w:szCs w:val="28"/>
        </w:rPr>
        <w:t>,</w:t>
      </w:r>
      <w:r w:rsidR="00E61A8F">
        <w:rPr>
          <w:rFonts w:ascii="Times New Roman" w:hAnsi="Times New Roman" w:cs="Times New Roman"/>
          <w:color w:val="000000"/>
          <w:sz w:val="28"/>
          <w:szCs w:val="28"/>
        </w:rPr>
        <w:t>7</w:t>
      </w:r>
      <w:r w:rsidR="00DB6025">
        <w:rPr>
          <w:rFonts w:ascii="Times New Roman" w:hAnsi="Times New Roman" w:cs="Times New Roman"/>
          <w:color w:val="000000"/>
          <w:sz w:val="28"/>
          <w:szCs w:val="28"/>
        </w:rPr>
        <w:t xml:space="preserve">% </w:t>
      </w:r>
      <w:r>
        <w:rPr>
          <w:rFonts w:ascii="Times New Roman" w:hAnsi="Times New Roman" w:cs="Times New Roman"/>
          <w:color w:val="000000"/>
          <w:sz w:val="28"/>
          <w:szCs w:val="28"/>
        </w:rPr>
        <w:t>от всей выборки)</w:t>
      </w:r>
      <w:r w:rsidR="009C3F0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9C3F09" w:rsidRPr="009C3F09">
        <w:rPr>
          <w:rFonts w:ascii="Times New Roman" w:hAnsi="Times New Roman" w:cs="Times New Roman"/>
          <w:b/>
          <w:color w:val="000000"/>
          <w:sz w:val="28"/>
          <w:szCs w:val="28"/>
        </w:rPr>
        <w:t>(Диаграмма 1)</w:t>
      </w:r>
      <w:r w:rsidRPr="009C3F09">
        <w:rPr>
          <w:rFonts w:ascii="Times New Roman" w:hAnsi="Times New Roman" w:cs="Times New Roman"/>
          <w:b/>
          <w:color w:val="000000"/>
          <w:sz w:val="28"/>
          <w:szCs w:val="28"/>
        </w:rPr>
        <w:t>.</w:t>
      </w:r>
    </w:p>
    <w:p w:rsidR="008942A9" w:rsidRPr="00A30D06" w:rsidRDefault="00DB6025" w:rsidP="008942A9">
      <w:pPr>
        <w:pStyle w:val="7"/>
        <w:rPr>
          <w:b/>
          <w:sz w:val="16"/>
          <w:szCs w:val="16"/>
        </w:rPr>
      </w:pPr>
      <w:r>
        <w:rPr>
          <w:b/>
        </w:rPr>
        <w:t xml:space="preserve"> </w:t>
      </w:r>
    </w:p>
    <w:p w:rsidR="008942A9" w:rsidRDefault="00A30D06" w:rsidP="008942A9">
      <w:pPr>
        <w:autoSpaceDE w:val="0"/>
        <w:autoSpaceDN w:val="0"/>
        <w:adjustRightInd w:val="0"/>
        <w:spacing w:after="0" w:line="240" w:lineRule="auto"/>
        <w:ind w:firstLine="709"/>
        <w:jc w:val="right"/>
        <w:rPr>
          <w:rFonts w:ascii="Times New Roman" w:hAnsi="Times New Roman" w:cs="Times New Roman"/>
          <w:b/>
          <w:color w:val="000000"/>
          <w:sz w:val="28"/>
          <w:szCs w:val="28"/>
        </w:rPr>
      </w:pPr>
      <w:r w:rsidRPr="00A30D06">
        <w:rPr>
          <w:rFonts w:ascii="Times New Roman" w:hAnsi="Times New Roman" w:cs="Times New Roman"/>
          <w:b/>
          <w:color w:val="000000"/>
          <w:sz w:val="28"/>
          <w:szCs w:val="28"/>
        </w:rPr>
        <w:t>Диаграмма 1</w:t>
      </w:r>
    </w:p>
    <w:p w:rsidR="00D02485" w:rsidRPr="00A30D06" w:rsidRDefault="00D02485" w:rsidP="008942A9">
      <w:pPr>
        <w:autoSpaceDE w:val="0"/>
        <w:autoSpaceDN w:val="0"/>
        <w:adjustRightInd w:val="0"/>
        <w:spacing w:after="0" w:line="240" w:lineRule="auto"/>
        <w:ind w:firstLine="709"/>
        <w:jc w:val="right"/>
        <w:rPr>
          <w:rFonts w:ascii="Times New Roman" w:hAnsi="Times New Roman" w:cs="Times New Roman"/>
          <w:b/>
          <w:color w:val="000000"/>
          <w:sz w:val="28"/>
          <w:szCs w:val="28"/>
        </w:rPr>
      </w:pPr>
    </w:p>
    <w:p w:rsidR="008942A9" w:rsidRDefault="00E61A8F" w:rsidP="00E61A8F">
      <w:pPr>
        <w:autoSpaceDE w:val="0"/>
        <w:autoSpaceDN w:val="0"/>
        <w:adjustRightInd w:val="0"/>
        <w:spacing w:after="0" w:line="240" w:lineRule="auto"/>
        <w:ind w:left="-426" w:firstLine="426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E61A8F">
        <w:rPr>
          <w:noProof/>
          <w:sz w:val="16"/>
          <w:szCs w:val="16"/>
          <w:lang w:eastAsia="ru-RU"/>
        </w:rPr>
        <w:drawing>
          <wp:inline distT="0" distB="0" distL="0" distR="0" wp14:anchorId="032D6EEC" wp14:editId="01051766">
            <wp:extent cx="5943600" cy="3127248"/>
            <wp:effectExtent l="0" t="0" r="0" b="0"/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wp:inline>
        </w:drawing>
      </w:r>
    </w:p>
    <w:p w:rsidR="008942A9" w:rsidRDefault="008942A9" w:rsidP="00211DE7">
      <w:pPr>
        <w:tabs>
          <w:tab w:val="left" w:pos="1080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211DE7" w:rsidRDefault="00192EF7" w:rsidP="00211DE7">
      <w:pPr>
        <w:tabs>
          <w:tab w:val="left" w:pos="1080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5251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выполнении </w:t>
      </w:r>
      <w:r w:rsidR="006D1E5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иагностической </w:t>
      </w:r>
      <w:r w:rsidRPr="00C5251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боты были получены следующие результаты: </w:t>
      </w:r>
      <w:r w:rsidR="000F625B" w:rsidRPr="00C52518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Pr="00C5251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реднем с заданиями работы справились </w:t>
      </w:r>
      <w:r w:rsidR="00E61A8F" w:rsidRPr="00E61A8F"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  <w:t>93</w:t>
      </w:r>
      <w:r w:rsidR="00DB602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% </w:t>
      </w:r>
      <w:r w:rsidR="00F91404" w:rsidRPr="00C52518">
        <w:rPr>
          <w:rFonts w:ascii="Times New Roman" w:eastAsia="Times New Roman" w:hAnsi="Times New Roman" w:cs="Times New Roman"/>
          <w:sz w:val="28"/>
          <w:szCs w:val="28"/>
          <w:lang w:eastAsia="ru-RU"/>
        </w:rPr>
        <w:t>обу</w:t>
      </w:r>
      <w:r w:rsidRPr="00C52518">
        <w:rPr>
          <w:rFonts w:ascii="Times New Roman" w:eastAsia="Times New Roman" w:hAnsi="Times New Roman" w:cs="Times New Roman"/>
          <w:sz w:val="28"/>
          <w:szCs w:val="28"/>
          <w:lang w:eastAsia="ru-RU"/>
        </w:rPr>
        <w:t>ча</w:t>
      </w:r>
      <w:r w:rsidR="00F91404" w:rsidRPr="00C52518">
        <w:rPr>
          <w:rFonts w:ascii="Times New Roman" w:eastAsia="Times New Roman" w:hAnsi="Times New Roman" w:cs="Times New Roman"/>
          <w:sz w:val="28"/>
          <w:szCs w:val="28"/>
          <w:lang w:eastAsia="ru-RU"/>
        </w:rPr>
        <w:t>ю</w:t>
      </w:r>
      <w:r w:rsidRPr="00C52518">
        <w:rPr>
          <w:rFonts w:ascii="Times New Roman" w:eastAsia="Times New Roman" w:hAnsi="Times New Roman" w:cs="Times New Roman"/>
          <w:sz w:val="28"/>
          <w:szCs w:val="28"/>
          <w:lang w:eastAsia="ru-RU"/>
        </w:rPr>
        <w:t>щихся</w:t>
      </w:r>
      <w:r w:rsidR="009C3F0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E61A8F">
        <w:rPr>
          <w:rFonts w:ascii="Times New Roman" w:eastAsia="Times New Roman" w:hAnsi="Times New Roman" w:cs="Times New Roman"/>
          <w:sz w:val="28"/>
          <w:szCs w:val="28"/>
          <w:lang w:eastAsia="ru-RU"/>
        </w:rPr>
        <w:t>11</w:t>
      </w:r>
      <w:r w:rsidR="009C3F09">
        <w:rPr>
          <w:rFonts w:ascii="Times New Roman" w:eastAsia="Times New Roman" w:hAnsi="Times New Roman" w:cs="Times New Roman"/>
          <w:sz w:val="28"/>
          <w:szCs w:val="28"/>
          <w:lang w:eastAsia="ru-RU"/>
        </w:rPr>
        <w:t>-х классов</w:t>
      </w:r>
      <w:r w:rsidRPr="00C52518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3F0C39" w:rsidRDefault="00211DE7" w:rsidP="00211DE7">
      <w:pPr>
        <w:tabs>
          <w:tab w:val="left" w:pos="1080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52518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Качество </w:t>
      </w:r>
      <w:r w:rsidR="00C324C6">
        <w:rPr>
          <w:rFonts w:ascii="Times New Roman" w:eastAsia="Times New Roman" w:hAnsi="Times New Roman" w:cs="Times New Roman"/>
          <w:sz w:val="28"/>
          <w:szCs w:val="28"/>
          <w:lang w:eastAsia="ru-RU"/>
        </w:rPr>
        <w:t>знаний</w:t>
      </w:r>
      <w:r w:rsidRPr="00C5251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которое продемонстрировали 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бучающиеся</w:t>
      </w:r>
      <w:proofErr w:type="gramEnd"/>
      <w:r w:rsidRPr="00C52518">
        <w:rPr>
          <w:rFonts w:ascii="Times New Roman" w:eastAsia="Times New Roman" w:hAnsi="Times New Roman" w:cs="Times New Roman"/>
          <w:sz w:val="28"/>
          <w:szCs w:val="28"/>
          <w:lang w:eastAsia="ru-RU"/>
        </w:rPr>
        <w:t>, составило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E61A8F" w:rsidRPr="00E61A8F"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  <w:t>61</w:t>
      </w:r>
      <w:r w:rsidR="00E61A8F">
        <w:rPr>
          <w:rFonts w:ascii="Times New Roman" w:eastAsia="Times New Roman" w:hAnsi="Times New Roman" w:cs="Times New Roman"/>
          <w:sz w:val="28"/>
          <w:szCs w:val="28"/>
          <w:lang w:eastAsia="ru-RU"/>
        </w:rPr>
        <w:t>%</w:t>
      </w:r>
      <w:r w:rsidRPr="00C5251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 w:rsidR="00C324C6">
        <w:rPr>
          <w:rFonts w:ascii="Times New Roman" w:eastAsia="Times New Roman" w:hAnsi="Times New Roman" w:cs="Times New Roman"/>
          <w:sz w:val="28"/>
          <w:szCs w:val="28"/>
          <w:lang w:eastAsia="ru-RU"/>
        </w:rPr>
        <w:t>успеваемость</w:t>
      </w:r>
      <w:r w:rsidRPr="00C5251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</w:t>
      </w:r>
      <w:r w:rsidR="00DB602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E61A8F" w:rsidRPr="00E61A8F"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  <w:t>93</w:t>
      </w:r>
      <w:r w:rsidR="00DB6025">
        <w:rPr>
          <w:rFonts w:ascii="Times New Roman" w:eastAsia="Times New Roman" w:hAnsi="Times New Roman" w:cs="Times New Roman"/>
          <w:sz w:val="28"/>
          <w:szCs w:val="28"/>
          <w:lang w:eastAsia="ru-RU"/>
        </w:rPr>
        <w:t>%</w:t>
      </w:r>
      <w:r w:rsidRPr="00C5251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2F51FF" w:rsidRDefault="00211DE7" w:rsidP="007A61E4">
      <w:pPr>
        <w:tabs>
          <w:tab w:val="left" w:pos="1080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выполнении заданий диагностической работы </w:t>
      </w:r>
      <w:r w:rsidR="00C324C6">
        <w:rPr>
          <w:rFonts w:ascii="Times New Roman" w:eastAsia="Times New Roman" w:hAnsi="Times New Roman" w:cs="Times New Roman"/>
          <w:sz w:val="28"/>
          <w:szCs w:val="28"/>
          <w:lang w:eastAsia="ru-RU"/>
        </w:rPr>
        <w:t>успеваемость</w:t>
      </w:r>
      <w:r w:rsidR="00CA063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ыше средней по городу продемонстрировали 1</w:t>
      </w:r>
      <w:r w:rsidR="00FF4EAC">
        <w:rPr>
          <w:rFonts w:ascii="Times New Roman" w:eastAsia="Times New Roman" w:hAnsi="Times New Roman" w:cs="Times New Roman"/>
          <w:sz w:val="28"/>
          <w:szCs w:val="28"/>
          <w:lang w:eastAsia="ru-RU"/>
        </w:rPr>
        <w:t>2</w:t>
      </w:r>
      <w:r w:rsidR="00CA063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щеобразовательных организаций, что составляет 3</w:t>
      </w:r>
      <w:r w:rsidR="00FF4EAC">
        <w:rPr>
          <w:rFonts w:ascii="Times New Roman" w:eastAsia="Times New Roman" w:hAnsi="Times New Roman" w:cs="Times New Roman"/>
          <w:sz w:val="28"/>
          <w:szCs w:val="28"/>
          <w:lang w:eastAsia="ru-RU"/>
        </w:rPr>
        <w:t>0</w:t>
      </w:r>
      <w:r w:rsidR="00CA063C">
        <w:rPr>
          <w:rFonts w:ascii="Times New Roman" w:eastAsia="Times New Roman" w:hAnsi="Times New Roman" w:cs="Times New Roman"/>
          <w:sz w:val="28"/>
          <w:szCs w:val="28"/>
          <w:lang w:eastAsia="ru-RU"/>
        </w:rPr>
        <w:t>% от всей выборки.</w:t>
      </w:r>
      <w:r w:rsidR="00C324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="00CA063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Успеваемость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00% </w:t>
      </w:r>
      <w:r w:rsidR="00A56A96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демонстрировал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бучающи</w:t>
      </w:r>
      <w:r w:rsidR="00A56A96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я </w:t>
      </w:r>
      <w:r w:rsidR="00FF4EAC">
        <w:rPr>
          <w:rFonts w:ascii="Times New Roman" w:eastAsia="Times New Roman" w:hAnsi="Times New Roman" w:cs="Times New Roman"/>
          <w:sz w:val="28"/>
          <w:szCs w:val="28"/>
          <w:lang w:eastAsia="ru-RU"/>
        </w:rPr>
        <w:t>МБОУ «Лицей № 1 им. академика Б.Н. Петрова»</w:t>
      </w:r>
      <w:r w:rsidR="002F51F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МБОУ «СШ № 6», МБОУ «СШ № 7», МБОУ «СШ № 9», МБОУ «СШ № 12», МБОУ «СШ № 13 им. Э.Д. </w:t>
      </w:r>
      <w:proofErr w:type="spellStart"/>
      <w:r w:rsidR="002F51FF">
        <w:rPr>
          <w:rFonts w:ascii="Times New Roman" w:eastAsia="Times New Roman" w:hAnsi="Times New Roman" w:cs="Times New Roman"/>
          <w:sz w:val="28"/>
          <w:szCs w:val="28"/>
          <w:lang w:eastAsia="ru-RU"/>
        </w:rPr>
        <w:t>Балтина</w:t>
      </w:r>
      <w:proofErr w:type="spellEnd"/>
      <w:r w:rsidR="002F51FF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», МБОУ «СШ № 18», МБОУ «СШ № 28», МБОУ «СШ № 31», МБОУ «СШ № 33», МБОУ «СШ № 36 им. А.М. </w:t>
      </w:r>
      <w:proofErr w:type="spellStart"/>
      <w:r w:rsidR="002F51FF">
        <w:rPr>
          <w:rFonts w:ascii="Times New Roman" w:eastAsia="Times New Roman" w:hAnsi="Times New Roman" w:cs="Times New Roman"/>
          <w:sz w:val="28"/>
          <w:szCs w:val="28"/>
          <w:lang w:eastAsia="ru-RU"/>
        </w:rPr>
        <w:t>Городнянского</w:t>
      </w:r>
      <w:proofErr w:type="spellEnd"/>
      <w:r w:rsidR="002F51FF">
        <w:rPr>
          <w:rFonts w:ascii="Times New Roman" w:eastAsia="Times New Roman" w:hAnsi="Times New Roman" w:cs="Times New Roman"/>
          <w:sz w:val="28"/>
          <w:szCs w:val="28"/>
          <w:lang w:eastAsia="ru-RU"/>
        </w:rPr>
        <w:t>», МБОУ «СШ № 37», МБОУ «СШ № 38», МБОУ «СШ № 39».</w:t>
      </w:r>
      <w:proofErr w:type="gramEnd"/>
    </w:p>
    <w:p w:rsidR="007A61E4" w:rsidRDefault="002F51FF" w:rsidP="007A61E4">
      <w:pPr>
        <w:tabs>
          <w:tab w:val="left" w:pos="1080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казатель успеваемости ниже среднего по городу от 81% до 92% в </w:t>
      </w:r>
      <w:r w:rsidR="00A56A96">
        <w:rPr>
          <w:rFonts w:ascii="Times New Roman" w:eastAsia="Times New Roman" w:hAnsi="Times New Roman" w:cs="Times New Roman"/>
          <w:sz w:val="28"/>
          <w:szCs w:val="28"/>
          <w:lang w:eastAsia="ru-RU"/>
        </w:rPr>
        <w:t>МБОУ «СШ № 2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4</w:t>
      </w:r>
      <w:r w:rsidR="00A56A96">
        <w:rPr>
          <w:rFonts w:ascii="Times New Roman" w:eastAsia="Times New Roman" w:hAnsi="Times New Roman" w:cs="Times New Roman"/>
          <w:sz w:val="28"/>
          <w:szCs w:val="28"/>
          <w:lang w:eastAsia="ru-RU"/>
        </w:rPr>
        <w:t>»</w:t>
      </w:r>
      <w:r w:rsidR="00CA063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«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(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)ОШ № 2», МБОУ «СШ № 15», МБОУ «СШ № 25», МБОУ «СШ № 30 им. С.А. Железнова», МБОУ «СШ № 5», МБОУ «СШ № 8», «О(с)ОШ № 1», МБОУ «Гимназия № 1 им. Н.М. Пржевальского»</w:t>
      </w:r>
      <w:r w:rsidR="00664040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664040" w:rsidRPr="0066404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(Диаграмма </w:t>
      </w:r>
      <w:r w:rsidR="009C3F0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</w:t>
      </w:r>
      <w:r w:rsidR="00664040" w:rsidRPr="0066404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)</w:t>
      </w:r>
      <w:r w:rsidR="00211DE7" w:rsidRPr="0066404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</w:p>
    <w:p w:rsidR="00A30D06" w:rsidRDefault="00A30D06" w:rsidP="00A30D06">
      <w:pPr>
        <w:pStyle w:val="4"/>
      </w:pPr>
      <w:r w:rsidRPr="00664040">
        <w:t xml:space="preserve">Диаграмма </w:t>
      </w:r>
      <w:r>
        <w:t>2</w:t>
      </w:r>
    </w:p>
    <w:p w:rsidR="00E61A8F" w:rsidRPr="00E61A8F" w:rsidRDefault="00E61A8F" w:rsidP="00E61A8F">
      <w:pPr>
        <w:pStyle w:val="a4"/>
        <w:spacing w:after="200" w:line="276" w:lineRule="auto"/>
        <w:rPr>
          <w:rFonts w:asciiTheme="minorHAnsi" w:hAnsiTheme="minorHAnsi" w:cstheme="minorBidi"/>
          <w:lang w:eastAsia="ru-RU"/>
        </w:rPr>
      </w:pPr>
    </w:p>
    <w:p w:rsidR="00A30D06" w:rsidRPr="00A30D06" w:rsidRDefault="00E61A8F" w:rsidP="00E61A8F">
      <w:pPr>
        <w:tabs>
          <w:tab w:val="left" w:pos="1080"/>
        </w:tabs>
        <w:spacing w:after="0" w:line="240" w:lineRule="auto"/>
        <w:ind w:hanging="142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3155AEA8" wp14:editId="12415950">
            <wp:extent cx="6254496" cy="3438144"/>
            <wp:effectExtent l="0" t="0" r="0" b="0"/>
            <wp:docPr id="3" name="Диаграмма 3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wp:inline>
        </w:drawing>
      </w:r>
    </w:p>
    <w:p w:rsidR="00A30D06" w:rsidRDefault="00A30D06" w:rsidP="007A61E4">
      <w:pPr>
        <w:tabs>
          <w:tab w:val="left" w:pos="108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0D1D3B" w:rsidRDefault="007A61E4" w:rsidP="007A61E4">
      <w:pPr>
        <w:tabs>
          <w:tab w:val="left" w:pos="108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К</w:t>
      </w:r>
      <w:r w:rsidRPr="00C5251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чество </w:t>
      </w:r>
      <w:r w:rsidR="00C324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знаний выше среднего по области в </w:t>
      </w:r>
      <w:r w:rsidR="000D1D3B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r w:rsidR="00643185">
        <w:rPr>
          <w:rFonts w:ascii="Times New Roman" w:eastAsia="Times New Roman" w:hAnsi="Times New Roman" w:cs="Times New Roman"/>
          <w:sz w:val="28"/>
          <w:szCs w:val="28"/>
          <w:lang w:eastAsia="ru-RU"/>
        </w:rPr>
        <w:t>6</w:t>
      </w:r>
      <w:r w:rsidR="000D1D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C324C6">
        <w:rPr>
          <w:rFonts w:ascii="Times New Roman" w:eastAsia="Times New Roman" w:hAnsi="Times New Roman" w:cs="Times New Roman"/>
          <w:sz w:val="28"/>
          <w:szCs w:val="28"/>
          <w:lang w:eastAsia="ru-RU"/>
        </w:rPr>
        <w:t>об</w:t>
      </w:r>
      <w:r w:rsidR="000D1D3B">
        <w:rPr>
          <w:rFonts w:ascii="Times New Roman" w:eastAsia="Times New Roman" w:hAnsi="Times New Roman" w:cs="Times New Roman"/>
          <w:sz w:val="28"/>
          <w:szCs w:val="28"/>
          <w:lang w:eastAsia="ru-RU"/>
        </w:rPr>
        <w:t>щеоб</w:t>
      </w:r>
      <w:r w:rsidR="00C324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зовательных организациях </w:t>
      </w:r>
      <w:r w:rsidR="000D1D3B">
        <w:rPr>
          <w:rFonts w:ascii="Times New Roman" w:eastAsia="Times New Roman" w:hAnsi="Times New Roman" w:cs="Times New Roman"/>
          <w:sz w:val="28"/>
          <w:szCs w:val="28"/>
          <w:lang w:eastAsia="ru-RU"/>
        </w:rPr>
        <w:t>города, что составляет 4</w:t>
      </w:r>
      <w:r w:rsidR="00643185">
        <w:rPr>
          <w:rFonts w:ascii="Times New Roman" w:eastAsia="Times New Roman" w:hAnsi="Times New Roman" w:cs="Times New Roman"/>
          <w:sz w:val="28"/>
          <w:szCs w:val="28"/>
          <w:lang w:eastAsia="ru-RU"/>
        </w:rPr>
        <w:t>0</w:t>
      </w:r>
      <w:r w:rsidR="000D1D3B">
        <w:rPr>
          <w:rFonts w:ascii="Times New Roman" w:eastAsia="Times New Roman" w:hAnsi="Times New Roman" w:cs="Times New Roman"/>
          <w:sz w:val="28"/>
          <w:szCs w:val="28"/>
          <w:lang w:eastAsia="ru-RU"/>
        </w:rPr>
        <w:t>% всей выборки.</w:t>
      </w:r>
    </w:p>
    <w:p w:rsidR="00297908" w:rsidRDefault="000D1D3B" w:rsidP="007A61E4">
      <w:pPr>
        <w:tabs>
          <w:tab w:val="left" w:pos="108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амый высокий процент качества знаний в МБОУ: </w:t>
      </w:r>
      <w:proofErr w:type="gramStart"/>
      <w:r w:rsidR="00643185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«СШ № 33», «СШ № 37» - 87%, «Гимназия № 4» - 83%, «СШ № 39» - 81%, «СШ № 36 им. А.М. </w:t>
      </w:r>
      <w:proofErr w:type="spellStart"/>
      <w:r w:rsidR="00297908">
        <w:rPr>
          <w:rFonts w:ascii="Times New Roman" w:eastAsia="Times New Roman" w:hAnsi="Times New Roman" w:cs="Times New Roman"/>
          <w:sz w:val="28"/>
          <w:szCs w:val="28"/>
          <w:lang w:eastAsia="ru-RU"/>
        </w:rPr>
        <w:t>Городнянского</w:t>
      </w:r>
      <w:proofErr w:type="spellEnd"/>
      <w:r w:rsidR="0029790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» - 79%, «СШ № 13 им. Э.Д. </w:t>
      </w:r>
      <w:proofErr w:type="spellStart"/>
      <w:r w:rsidR="00297908">
        <w:rPr>
          <w:rFonts w:ascii="Times New Roman" w:eastAsia="Times New Roman" w:hAnsi="Times New Roman" w:cs="Times New Roman"/>
          <w:sz w:val="28"/>
          <w:szCs w:val="28"/>
          <w:lang w:eastAsia="ru-RU"/>
        </w:rPr>
        <w:t>Балтина</w:t>
      </w:r>
      <w:proofErr w:type="spellEnd"/>
      <w:r w:rsidR="00297908">
        <w:rPr>
          <w:rFonts w:ascii="Times New Roman" w:eastAsia="Times New Roman" w:hAnsi="Times New Roman" w:cs="Times New Roman"/>
          <w:sz w:val="28"/>
          <w:szCs w:val="28"/>
          <w:lang w:eastAsia="ru-RU"/>
        </w:rPr>
        <w:t>» - 77%, «Лицей № 1 им. академика Б.Н. Петрова», «СШ № 34» - 74%, «СШ № 28» - 73%, «СШ № 26 им. А.С. Пушкина» - 72%, «Гимназия № 1 им. Н.М. Пржевальского» - 70%.</w:t>
      </w:r>
      <w:proofErr w:type="gramEnd"/>
    </w:p>
    <w:p w:rsidR="00A30D06" w:rsidRDefault="00297908" w:rsidP="00D02485">
      <w:pPr>
        <w:tabs>
          <w:tab w:val="left" w:pos="1080"/>
        </w:tabs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изкий процент качества от 18% до 29% в общеобразовательных организациях МБОУ «СШ № 5», МБОУ «СШ № 12», МБОУ «СШ № 11», МБОУ «</w:t>
      </w:r>
      <w:proofErr w:type="gramStart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(</w:t>
      </w:r>
      <w:proofErr w:type="gramEnd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)СШ № 1», МБОУ «СШ № 16»</w:t>
      </w:r>
      <w:r w:rsidR="00C324C6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="00073B83" w:rsidRPr="0066404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(Диаграмма </w:t>
      </w:r>
      <w:r w:rsidR="000D1D3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</w:t>
      </w:r>
      <w:r w:rsidR="00073B83" w:rsidRPr="00664040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).</w:t>
      </w:r>
      <w:r w:rsidR="00073B8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</w:p>
    <w:p w:rsidR="00A30D06" w:rsidRDefault="00A30D06" w:rsidP="00A30D06">
      <w:pPr>
        <w:spacing w:after="0" w:line="240" w:lineRule="auto"/>
        <w:ind w:hanging="284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Диаграмма 3</w:t>
      </w:r>
    </w:p>
    <w:p w:rsidR="00D02485" w:rsidRDefault="00D02485" w:rsidP="00A30D06">
      <w:pPr>
        <w:spacing w:after="0" w:line="240" w:lineRule="auto"/>
        <w:ind w:hanging="284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A30D06" w:rsidRDefault="002F51FF" w:rsidP="00643185">
      <w:pPr>
        <w:spacing w:after="0" w:line="240" w:lineRule="auto"/>
        <w:ind w:left="-567" w:firstLine="567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noProof/>
          <w:lang w:eastAsia="ru-RU"/>
        </w:rPr>
        <w:drawing>
          <wp:inline distT="0" distB="0" distL="0" distR="0" wp14:anchorId="34A1BC12" wp14:editId="7DB1B6D1">
            <wp:extent cx="6027420" cy="3878580"/>
            <wp:effectExtent l="0" t="0" r="0" b="7620"/>
            <wp:docPr id="4" name="Диаграмма 4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:rsidR="00297908" w:rsidRDefault="00297908" w:rsidP="009C3F0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E481C" w:rsidRDefault="007E481C" w:rsidP="009C3F09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оцент двоек при выполнении диагностической работы составил – </w:t>
      </w:r>
      <w:r w:rsidR="00297908" w:rsidRPr="00297908">
        <w:rPr>
          <w:rFonts w:ascii="Times New Roman" w:eastAsia="Times New Roman" w:hAnsi="Times New Roman" w:cs="Times New Roman"/>
          <w:sz w:val="28"/>
          <w:szCs w:val="28"/>
          <w:highlight w:val="yellow"/>
          <w:lang w:eastAsia="ru-RU"/>
        </w:rPr>
        <w:t>5</w:t>
      </w:r>
      <w:r w:rsidR="00297908">
        <w:rPr>
          <w:rFonts w:ascii="Times New Roman" w:eastAsia="Times New Roman" w:hAnsi="Times New Roman" w:cs="Times New Roman"/>
          <w:sz w:val="28"/>
          <w:szCs w:val="28"/>
          <w:lang w:eastAsia="ru-RU"/>
        </w:rPr>
        <w:t>%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D02485" w:rsidRPr="00D02485" w:rsidRDefault="00073B83" w:rsidP="00D02485">
      <w:pPr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b/>
          <w:bCs/>
          <w:sz w:val="16"/>
          <w:szCs w:val="16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</w:t>
      </w:r>
      <w:r w:rsidR="00297908">
        <w:rPr>
          <w:rFonts w:ascii="Times New Roman" w:eastAsia="Times New Roman" w:hAnsi="Times New Roman" w:cs="Times New Roman"/>
          <w:sz w:val="28"/>
          <w:szCs w:val="28"/>
          <w:lang w:eastAsia="ru-RU"/>
        </w:rPr>
        <w:t>45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% </w:t>
      </w:r>
      <w:r w:rsidR="000D1D3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школ города </w:t>
      </w:r>
      <w:r w:rsidR="007A61E4" w:rsidRPr="004A1D50">
        <w:rPr>
          <w:rFonts w:ascii="Times New Roman" w:eastAsia="+mj-ea" w:hAnsi="Times New Roman" w:cs="Times New Roman"/>
          <w:bCs/>
          <w:kern w:val="24"/>
          <w:sz w:val="28"/>
          <w:szCs w:val="28"/>
        </w:rPr>
        <w:t>количеств</w:t>
      </w:r>
      <w:r>
        <w:rPr>
          <w:rFonts w:ascii="Times New Roman" w:eastAsia="+mj-ea" w:hAnsi="Times New Roman" w:cs="Times New Roman"/>
          <w:bCs/>
          <w:kern w:val="24"/>
          <w:sz w:val="28"/>
          <w:szCs w:val="28"/>
        </w:rPr>
        <w:t>о</w:t>
      </w:r>
      <w:r w:rsidR="007A61E4" w:rsidRPr="004A1D50">
        <w:rPr>
          <w:rFonts w:ascii="Times New Roman" w:eastAsia="+mj-ea" w:hAnsi="Times New Roman" w:cs="Times New Roman"/>
          <w:bCs/>
          <w:kern w:val="24"/>
          <w:sz w:val="28"/>
          <w:szCs w:val="28"/>
        </w:rPr>
        <w:t xml:space="preserve"> «2» в</w:t>
      </w:r>
      <w:r w:rsidR="007A61E4" w:rsidRPr="004A1D50">
        <w:rPr>
          <w:rFonts w:ascii="Times New Roman" w:eastAsia="Times New Roman" w:hAnsi="Times New Roman" w:cs="Times New Roman"/>
          <w:bCs/>
          <w:sz w:val="28"/>
          <w:szCs w:val="28"/>
        </w:rPr>
        <w:t xml:space="preserve">ыше среднего </w:t>
      </w:r>
      <w:r w:rsidR="00297908">
        <w:rPr>
          <w:rFonts w:ascii="Times New Roman" w:eastAsia="Times New Roman" w:hAnsi="Times New Roman" w:cs="Times New Roman"/>
          <w:bCs/>
          <w:sz w:val="28"/>
          <w:szCs w:val="28"/>
        </w:rPr>
        <w:t xml:space="preserve">показателя </w:t>
      </w:r>
      <w:r w:rsidR="007A61E4" w:rsidRPr="004A1D50">
        <w:rPr>
          <w:rFonts w:ascii="Times New Roman" w:eastAsia="Times New Roman" w:hAnsi="Times New Roman" w:cs="Times New Roman"/>
          <w:bCs/>
          <w:sz w:val="28"/>
          <w:szCs w:val="28"/>
        </w:rPr>
        <w:t xml:space="preserve">по </w:t>
      </w:r>
      <w:r w:rsidR="000D1D3B">
        <w:rPr>
          <w:rFonts w:ascii="Times New Roman" w:eastAsia="Times New Roman" w:hAnsi="Times New Roman" w:cs="Times New Roman"/>
          <w:bCs/>
          <w:sz w:val="28"/>
          <w:szCs w:val="28"/>
        </w:rPr>
        <w:t>городу</w:t>
      </w:r>
      <w:r w:rsidR="004F198E">
        <w:rPr>
          <w:rFonts w:ascii="Times New Roman" w:eastAsia="Times New Roman" w:hAnsi="Times New Roman" w:cs="Times New Roman"/>
          <w:bCs/>
          <w:sz w:val="28"/>
          <w:szCs w:val="28"/>
        </w:rPr>
        <w:t xml:space="preserve">, </w:t>
      </w:r>
      <w:r w:rsidR="00297908">
        <w:rPr>
          <w:rFonts w:ascii="Times New Roman" w:eastAsia="Times New Roman" w:hAnsi="Times New Roman" w:cs="Times New Roman"/>
          <w:bCs/>
          <w:sz w:val="28"/>
          <w:szCs w:val="28"/>
        </w:rPr>
        <w:t>больше всего</w:t>
      </w:r>
      <w:r w:rsidR="004F198E">
        <w:rPr>
          <w:rFonts w:ascii="Times New Roman" w:eastAsia="Times New Roman" w:hAnsi="Times New Roman" w:cs="Times New Roman"/>
          <w:bCs/>
          <w:sz w:val="28"/>
          <w:szCs w:val="28"/>
        </w:rPr>
        <w:t xml:space="preserve"> двоек </w:t>
      </w:r>
      <w:r w:rsidR="00444F1D">
        <w:rPr>
          <w:rFonts w:ascii="Times New Roman" w:eastAsia="Times New Roman" w:hAnsi="Times New Roman" w:cs="Times New Roman"/>
          <w:bCs/>
          <w:sz w:val="28"/>
          <w:szCs w:val="28"/>
        </w:rPr>
        <w:t>получили</w:t>
      </w:r>
      <w:r w:rsidR="004F198E">
        <w:rPr>
          <w:rFonts w:ascii="Times New Roman" w:eastAsia="Times New Roman" w:hAnsi="Times New Roman" w:cs="Times New Roman"/>
          <w:bCs/>
          <w:sz w:val="28"/>
          <w:szCs w:val="28"/>
        </w:rPr>
        <w:t xml:space="preserve"> обучающиеся МБОУ «СШ № </w:t>
      </w:r>
      <w:r w:rsidR="00444F1D">
        <w:rPr>
          <w:rFonts w:ascii="Times New Roman" w:eastAsia="Times New Roman" w:hAnsi="Times New Roman" w:cs="Times New Roman"/>
          <w:bCs/>
          <w:sz w:val="28"/>
          <w:szCs w:val="28"/>
        </w:rPr>
        <w:t>24</w:t>
      </w:r>
      <w:r w:rsidR="004F198E">
        <w:rPr>
          <w:rFonts w:ascii="Times New Roman" w:eastAsia="Times New Roman" w:hAnsi="Times New Roman" w:cs="Times New Roman"/>
          <w:bCs/>
          <w:sz w:val="28"/>
          <w:szCs w:val="28"/>
        </w:rPr>
        <w:t xml:space="preserve">» - </w:t>
      </w:r>
      <w:r w:rsidR="00444F1D">
        <w:rPr>
          <w:rFonts w:ascii="Times New Roman" w:eastAsia="Times New Roman" w:hAnsi="Times New Roman" w:cs="Times New Roman"/>
          <w:bCs/>
          <w:sz w:val="28"/>
          <w:szCs w:val="28"/>
        </w:rPr>
        <w:t>19</w:t>
      </w:r>
      <w:r w:rsidR="004F198E">
        <w:rPr>
          <w:rFonts w:ascii="Times New Roman" w:eastAsia="Times New Roman" w:hAnsi="Times New Roman" w:cs="Times New Roman"/>
          <w:bCs/>
          <w:sz w:val="28"/>
          <w:szCs w:val="28"/>
        </w:rPr>
        <w:t xml:space="preserve">%, </w:t>
      </w:r>
      <w:r w:rsidR="00444F1D">
        <w:rPr>
          <w:rFonts w:ascii="Times New Roman" w:eastAsia="Times New Roman" w:hAnsi="Times New Roman" w:cs="Times New Roman"/>
          <w:bCs/>
          <w:sz w:val="28"/>
          <w:szCs w:val="28"/>
        </w:rPr>
        <w:t>МБОУ «</w:t>
      </w:r>
      <w:proofErr w:type="gramStart"/>
      <w:r w:rsidR="00444F1D">
        <w:rPr>
          <w:rFonts w:ascii="Times New Roman" w:eastAsia="Times New Roman" w:hAnsi="Times New Roman" w:cs="Times New Roman"/>
          <w:bCs/>
          <w:sz w:val="28"/>
          <w:szCs w:val="28"/>
        </w:rPr>
        <w:t>О(</w:t>
      </w:r>
      <w:proofErr w:type="gramEnd"/>
      <w:r w:rsidR="00444F1D">
        <w:rPr>
          <w:rFonts w:ascii="Times New Roman" w:eastAsia="Times New Roman" w:hAnsi="Times New Roman" w:cs="Times New Roman"/>
          <w:bCs/>
          <w:sz w:val="28"/>
          <w:szCs w:val="28"/>
        </w:rPr>
        <w:t xml:space="preserve">с)СШ № 2» - 18%, </w:t>
      </w:r>
      <w:r w:rsidR="004F198E">
        <w:rPr>
          <w:rFonts w:ascii="Times New Roman" w:eastAsia="Times New Roman" w:hAnsi="Times New Roman" w:cs="Times New Roman"/>
          <w:bCs/>
          <w:sz w:val="28"/>
          <w:szCs w:val="28"/>
        </w:rPr>
        <w:t xml:space="preserve">МБОУ «СШ № </w:t>
      </w:r>
      <w:r w:rsidR="00444F1D">
        <w:rPr>
          <w:rFonts w:ascii="Times New Roman" w:eastAsia="Times New Roman" w:hAnsi="Times New Roman" w:cs="Times New Roman"/>
          <w:bCs/>
          <w:sz w:val="28"/>
          <w:szCs w:val="28"/>
        </w:rPr>
        <w:t>1</w:t>
      </w:r>
      <w:r w:rsidR="004F198E">
        <w:rPr>
          <w:rFonts w:ascii="Times New Roman" w:eastAsia="Times New Roman" w:hAnsi="Times New Roman" w:cs="Times New Roman"/>
          <w:bCs/>
          <w:sz w:val="28"/>
          <w:szCs w:val="28"/>
        </w:rPr>
        <w:t xml:space="preserve">5» - </w:t>
      </w:r>
      <w:r w:rsidR="00444F1D">
        <w:rPr>
          <w:rFonts w:ascii="Times New Roman" w:eastAsia="Times New Roman" w:hAnsi="Times New Roman" w:cs="Times New Roman"/>
          <w:bCs/>
          <w:sz w:val="28"/>
          <w:szCs w:val="28"/>
        </w:rPr>
        <w:t>17</w:t>
      </w:r>
      <w:r w:rsidR="004F198E">
        <w:rPr>
          <w:rFonts w:ascii="Times New Roman" w:eastAsia="Times New Roman" w:hAnsi="Times New Roman" w:cs="Times New Roman"/>
          <w:bCs/>
          <w:sz w:val="28"/>
          <w:szCs w:val="28"/>
        </w:rPr>
        <w:t>%,</w:t>
      </w:r>
      <w:r w:rsidR="00444F1D">
        <w:rPr>
          <w:rFonts w:ascii="Times New Roman" w:eastAsia="Times New Roman" w:hAnsi="Times New Roman" w:cs="Times New Roman"/>
          <w:bCs/>
          <w:sz w:val="28"/>
          <w:szCs w:val="28"/>
        </w:rPr>
        <w:t xml:space="preserve"> МБОУ «СШ № 30 им. С.А. Железнова» - 14%, МБОУ «СШ № 8» - 13%, МБОУ «СШ № 5» - 12%, МБОУ «Гимназия № 1 им. Н.М. Пржевальского» - 11%, МБОУ «СШ № 22», МБОУ «СШ № 26 им. А.С. Пушкина», МБОУ «СШ № 35» - 10% </w:t>
      </w:r>
      <w:r w:rsidR="00F77E12" w:rsidRPr="00664040">
        <w:rPr>
          <w:rFonts w:ascii="Times New Roman" w:eastAsia="Times New Roman" w:hAnsi="Times New Roman" w:cs="Times New Roman"/>
          <w:b/>
          <w:bCs/>
          <w:sz w:val="28"/>
          <w:szCs w:val="28"/>
        </w:rPr>
        <w:t xml:space="preserve">(Диаграмма </w:t>
      </w:r>
      <w:r w:rsidR="000D1D3B">
        <w:rPr>
          <w:rFonts w:ascii="Times New Roman" w:eastAsia="Times New Roman" w:hAnsi="Times New Roman" w:cs="Times New Roman"/>
          <w:b/>
          <w:bCs/>
          <w:sz w:val="28"/>
          <w:szCs w:val="28"/>
        </w:rPr>
        <w:t>4</w:t>
      </w:r>
      <w:r w:rsidR="00F77E12" w:rsidRPr="00664040">
        <w:rPr>
          <w:rFonts w:ascii="Times New Roman" w:eastAsia="Times New Roman" w:hAnsi="Times New Roman" w:cs="Times New Roman"/>
          <w:b/>
          <w:bCs/>
          <w:sz w:val="28"/>
          <w:szCs w:val="28"/>
        </w:rPr>
        <w:t>).</w:t>
      </w:r>
    </w:p>
    <w:p w:rsidR="001D0BDA" w:rsidRDefault="000D1D3B" w:rsidP="000D1D3B">
      <w:pPr>
        <w:autoSpaceDE w:val="0"/>
        <w:autoSpaceDN w:val="0"/>
        <w:adjustRightInd w:val="0"/>
        <w:spacing w:after="0" w:line="240" w:lineRule="auto"/>
        <w:ind w:hanging="426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rFonts w:ascii="Times New Roman" w:hAnsi="Times New Roman" w:cs="Times New Roman"/>
          <w:color w:val="000000"/>
          <w:sz w:val="28"/>
          <w:szCs w:val="28"/>
        </w:rPr>
        <w:t>Диаграмма 4</w:t>
      </w:r>
    </w:p>
    <w:p w:rsidR="00D02485" w:rsidRDefault="00D02485" w:rsidP="000D1D3B">
      <w:pPr>
        <w:autoSpaceDE w:val="0"/>
        <w:autoSpaceDN w:val="0"/>
        <w:adjustRightInd w:val="0"/>
        <w:spacing w:after="0" w:line="240" w:lineRule="auto"/>
        <w:ind w:hanging="426"/>
        <w:jc w:val="right"/>
        <w:rPr>
          <w:rFonts w:ascii="Times New Roman" w:hAnsi="Times New Roman" w:cs="Times New Roman"/>
          <w:color w:val="000000"/>
          <w:sz w:val="28"/>
          <w:szCs w:val="28"/>
        </w:rPr>
      </w:pPr>
    </w:p>
    <w:p w:rsidR="000D1D3B" w:rsidRDefault="00297908" w:rsidP="000D1D3B">
      <w:pPr>
        <w:autoSpaceDE w:val="0"/>
        <w:autoSpaceDN w:val="0"/>
        <w:adjustRightInd w:val="0"/>
        <w:spacing w:after="0" w:line="240" w:lineRule="auto"/>
        <w:ind w:hanging="426"/>
        <w:jc w:val="right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542B910" wp14:editId="0C57E93A">
            <wp:extent cx="5943600" cy="2139696"/>
            <wp:effectExtent l="0" t="0" r="0" b="0"/>
            <wp:docPr id="15" name="Диаграмма 15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2"/>
              </a:graphicData>
            </a:graphic>
          </wp:inline>
        </w:drawing>
      </w:r>
    </w:p>
    <w:p w:rsidR="002B7631" w:rsidRDefault="00112A46" w:rsidP="00A031D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112A46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lastRenderedPageBreak/>
        <w:t xml:space="preserve">Средняя оценка по </w:t>
      </w:r>
      <w:r w:rsidR="004F198E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городу </w:t>
      </w:r>
      <w:r w:rsidRPr="00112A46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– </w:t>
      </w:r>
      <w:r w:rsidRPr="00D02485">
        <w:rPr>
          <w:rFonts w:ascii="Times New Roman" w:eastAsia="Calibri" w:hAnsi="Times New Roman" w:cs="Times New Roman"/>
          <w:bCs/>
          <w:sz w:val="28"/>
          <w:szCs w:val="28"/>
          <w:highlight w:val="yellow"/>
          <w:lang w:eastAsia="ru-RU"/>
        </w:rPr>
        <w:t>3,</w:t>
      </w:r>
      <w:r w:rsidR="00D02485" w:rsidRPr="00D02485">
        <w:rPr>
          <w:rFonts w:ascii="Times New Roman" w:eastAsia="Calibri" w:hAnsi="Times New Roman" w:cs="Times New Roman"/>
          <w:bCs/>
          <w:sz w:val="28"/>
          <w:szCs w:val="28"/>
          <w:highlight w:val="yellow"/>
          <w:lang w:eastAsia="ru-RU"/>
        </w:rPr>
        <w:t>7</w:t>
      </w:r>
      <w:r w:rsidR="00D02485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>.</w:t>
      </w:r>
      <w:r w:rsidRPr="00112A46">
        <w:rPr>
          <w:rFonts w:ascii="Times New Roman" w:eastAsia="Calibri" w:hAnsi="Times New Roman" w:cs="Times New Roman"/>
          <w:bCs/>
          <w:sz w:val="28"/>
          <w:szCs w:val="28"/>
          <w:lang w:eastAsia="ru-RU"/>
        </w:rPr>
        <w:t xml:space="preserve"> </w:t>
      </w:r>
      <w:r w:rsidRPr="00112A46">
        <w:rPr>
          <w:rFonts w:ascii="Times New Roman" w:eastAsia="Calibri" w:hAnsi="Times New Roman" w:cs="Times New Roman"/>
          <w:sz w:val="28"/>
          <w:szCs w:val="28"/>
        </w:rPr>
        <w:t xml:space="preserve">Этот показатель выше среднего показателя по </w:t>
      </w:r>
      <w:r w:rsidR="004F198E">
        <w:rPr>
          <w:rFonts w:ascii="Times New Roman" w:eastAsia="Calibri" w:hAnsi="Times New Roman" w:cs="Times New Roman"/>
          <w:sz w:val="28"/>
          <w:szCs w:val="28"/>
        </w:rPr>
        <w:t>городу</w:t>
      </w:r>
      <w:r w:rsidRPr="00112A46">
        <w:rPr>
          <w:rFonts w:ascii="Times New Roman" w:eastAsia="Calibri" w:hAnsi="Times New Roman" w:cs="Times New Roman"/>
          <w:sz w:val="28"/>
          <w:szCs w:val="28"/>
        </w:rPr>
        <w:t xml:space="preserve"> у </w:t>
      </w:r>
      <w:r w:rsidR="00650255">
        <w:rPr>
          <w:rFonts w:ascii="Times New Roman" w:eastAsia="Calibri" w:hAnsi="Times New Roman" w:cs="Times New Roman"/>
          <w:sz w:val="28"/>
          <w:szCs w:val="28"/>
        </w:rPr>
        <w:t>обучающихся</w:t>
      </w:r>
      <w:r w:rsidRPr="00112A46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650255">
        <w:rPr>
          <w:rFonts w:ascii="Times New Roman" w:eastAsia="Calibri" w:hAnsi="Times New Roman" w:cs="Times New Roman"/>
          <w:sz w:val="28"/>
          <w:szCs w:val="28"/>
        </w:rPr>
        <w:t xml:space="preserve">13 общеобразовательных организаций (32,5% от всей выборки). Средняя оценка от 4,0 до 4,3 демонстрируют </w:t>
      </w:r>
      <w:proofErr w:type="gramStart"/>
      <w:r w:rsidR="00650255">
        <w:rPr>
          <w:rFonts w:ascii="Times New Roman" w:eastAsia="Calibri" w:hAnsi="Times New Roman" w:cs="Times New Roman"/>
          <w:sz w:val="28"/>
          <w:szCs w:val="28"/>
        </w:rPr>
        <w:t>следующие</w:t>
      </w:r>
      <w:proofErr w:type="gramEnd"/>
      <w:r w:rsidR="00650255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C15508">
        <w:rPr>
          <w:rFonts w:ascii="Times New Roman" w:eastAsia="Calibri" w:hAnsi="Times New Roman" w:cs="Times New Roman"/>
          <w:sz w:val="28"/>
          <w:szCs w:val="28"/>
        </w:rPr>
        <w:t>МБОУ</w:t>
      </w:r>
      <w:r w:rsidR="00650255">
        <w:rPr>
          <w:rFonts w:ascii="Times New Roman" w:eastAsia="Calibri" w:hAnsi="Times New Roman" w:cs="Times New Roman"/>
          <w:sz w:val="28"/>
          <w:szCs w:val="28"/>
        </w:rPr>
        <w:t xml:space="preserve">: «СШ № 39», </w:t>
      </w:r>
      <w:r w:rsidR="00C15508">
        <w:rPr>
          <w:rFonts w:ascii="Times New Roman" w:eastAsia="Calibri" w:hAnsi="Times New Roman" w:cs="Times New Roman"/>
          <w:sz w:val="28"/>
          <w:szCs w:val="28"/>
        </w:rPr>
        <w:t>«Лицей № 1 им. академика Б.Н. Петрова»</w:t>
      </w:r>
      <w:r w:rsidR="00650255">
        <w:rPr>
          <w:rFonts w:ascii="Times New Roman" w:eastAsia="Calibri" w:hAnsi="Times New Roman" w:cs="Times New Roman"/>
          <w:sz w:val="28"/>
          <w:szCs w:val="28"/>
        </w:rPr>
        <w:t xml:space="preserve">, «СШ № 13. Им. Э.Д. </w:t>
      </w:r>
      <w:proofErr w:type="spellStart"/>
      <w:r w:rsidR="00650255">
        <w:rPr>
          <w:rFonts w:ascii="Times New Roman" w:eastAsia="Calibri" w:hAnsi="Times New Roman" w:cs="Times New Roman"/>
          <w:sz w:val="28"/>
          <w:szCs w:val="28"/>
        </w:rPr>
        <w:t>Балтина</w:t>
      </w:r>
      <w:proofErr w:type="spellEnd"/>
      <w:r w:rsidR="00650255">
        <w:rPr>
          <w:rFonts w:ascii="Times New Roman" w:eastAsia="Calibri" w:hAnsi="Times New Roman" w:cs="Times New Roman"/>
          <w:sz w:val="28"/>
          <w:szCs w:val="28"/>
        </w:rPr>
        <w:t>», «Гимназия № 4»,</w:t>
      </w:r>
      <w:r w:rsidR="00C15508">
        <w:rPr>
          <w:rFonts w:ascii="Times New Roman" w:eastAsia="Calibri" w:hAnsi="Times New Roman" w:cs="Times New Roman"/>
          <w:sz w:val="28"/>
          <w:szCs w:val="28"/>
        </w:rPr>
        <w:t xml:space="preserve"> «СШ № </w:t>
      </w:r>
      <w:r w:rsidR="00650255">
        <w:rPr>
          <w:rFonts w:ascii="Times New Roman" w:eastAsia="Calibri" w:hAnsi="Times New Roman" w:cs="Times New Roman"/>
          <w:sz w:val="28"/>
          <w:szCs w:val="28"/>
        </w:rPr>
        <w:t>33</w:t>
      </w:r>
      <w:r w:rsidR="00C15508">
        <w:rPr>
          <w:rFonts w:ascii="Times New Roman" w:eastAsia="Calibri" w:hAnsi="Times New Roman" w:cs="Times New Roman"/>
          <w:sz w:val="28"/>
          <w:szCs w:val="28"/>
        </w:rPr>
        <w:t>», МБОУ «СШ № 3</w:t>
      </w:r>
      <w:r w:rsidR="00650255">
        <w:rPr>
          <w:rFonts w:ascii="Times New Roman" w:eastAsia="Calibri" w:hAnsi="Times New Roman" w:cs="Times New Roman"/>
          <w:sz w:val="28"/>
          <w:szCs w:val="28"/>
        </w:rPr>
        <w:t>7</w:t>
      </w:r>
      <w:r w:rsidR="00C15508">
        <w:rPr>
          <w:rFonts w:ascii="Times New Roman" w:eastAsia="Calibri" w:hAnsi="Times New Roman" w:cs="Times New Roman"/>
          <w:sz w:val="28"/>
          <w:szCs w:val="28"/>
        </w:rPr>
        <w:t>»</w:t>
      </w:r>
      <w:r w:rsidR="00650255">
        <w:rPr>
          <w:rFonts w:ascii="Times New Roman" w:eastAsia="Calibri" w:hAnsi="Times New Roman" w:cs="Times New Roman"/>
          <w:sz w:val="28"/>
          <w:szCs w:val="28"/>
        </w:rPr>
        <w:t xml:space="preserve"> </w:t>
      </w:r>
      <w:r w:rsidR="002B7631">
        <w:rPr>
          <w:rFonts w:ascii="Times New Roman" w:eastAsia="Calibri" w:hAnsi="Times New Roman" w:cs="Times New Roman"/>
          <w:b/>
          <w:sz w:val="28"/>
          <w:szCs w:val="28"/>
        </w:rPr>
        <w:t xml:space="preserve">(Диаграмма </w:t>
      </w:r>
      <w:r w:rsidR="004F198E">
        <w:rPr>
          <w:rFonts w:ascii="Times New Roman" w:eastAsia="Calibri" w:hAnsi="Times New Roman" w:cs="Times New Roman"/>
          <w:b/>
          <w:sz w:val="28"/>
          <w:szCs w:val="28"/>
        </w:rPr>
        <w:t>5</w:t>
      </w:r>
      <w:r w:rsidR="00A031D5" w:rsidRPr="0024376A">
        <w:rPr>
          <w:rFonts w:ascii="Times New Roman" w:eastAsia="Calibri" w:hAnsi="Times New Roman" w:cs="Times New Roman"/>
          <w:b/>
          <w:sz w:val="28"/>
          <w:szCs w:val="28"/>
        </w:rPr>
        <w:t>)</w:t>
      </w:r>
      <w:r w:rsidR="00A031D5">
        <w:rPr>
          <w:rFonts w:ascii="Times New Roman" w:eastAsia="Calibri" w:hAnsi="Times New Roman" w:cs="Times New Roman"/>
          <w:sz w:val="28"/>
          <w:szCs w:val="28"/>
        </w:rPr>
        <w:t>.</w:t>
      </w:r>
      <w:r>
        <w:rPr>
          <w:rFonts w:ascii="Times New Roman" w:eastAsia="Calibri" w:hAnsi="Times New Roman" w:cs="Times New Roman"/>
          <w:sz w:val="28"/>
          <w:szCs w:val="28"/>
        </w:rPr>
        <w:t xml:space="preserve"> </w:t>
      </w:r>
    </w:p>
    <w:p w:rsidR="00D3183B" w:rsidRDefault="00D3183B" w:rsidP="00D3183B">
      <w:pPr>
        <w:autoSpaceDE w:val="0"/>
        <w:autoSpaceDN w:val="0"/>
        <w:adjustRightInd w:val="0"/>
        <w:spacing w:after="0" w:line="240" w:lineRule="auto"/>
        <w:ind w:firstLine="708"/>
        <w:jc w:val="right"/>
        <w:rPr>
          <w:rFonts w:ascii="Times New Roman" w:eastAsia="Calibri" w:hAnsi="Times New Roman" w:cs="Times New Roman"/>
          <w:sz w:val="28"/>
          <w:szCs w:val="28"/>
        </w:rPr>
      </w:pPr>
    </w:p>
    <w:p w:rsidR="00D3183B" w:rsidRDefault="00D3183B" w:rsidP="00D3183B">
      <w:pPr>
        <w:pStyle w:val="2"/>
      </w:pPr>
      <w:r>
        <w:t>Диаграмма 5</w:t>
      </w:r>
    </w:p>
    <w:p w:rsidR="00D3183B" w:rsidRDefault="00D3183B" w:rsidP="00A031D5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Calibri" w:hAnsi="Times New Roman" w:cs="Times New Roman"/>
          <w:sz w:val="28"/>
          <w:szCs w:val="28"/>
        </w:rPr>
      </w:pPr>
    </w:p>
    <w:p w:rsidR="004F198E" w:rsidRDefault="00D02485" w:rsidP="004F198E">
      <w:pPr>
        <w:autoSpaceDE w:val="0"/>
        <w:autoSpaceDN w:val="0"/>
        <w:adjustRightInd w:val="0"/>
        <w:spacing w:after="0" w:line="240" w:lineRule="auto"/>
        <w:ind w:hanging="284"/>
        <w:jc w:val="both"/>
        <w:rPr>
          <w:rFonts w:ascii="Times New Roman" w:eastAsia="Calibri" w:hAnsi="Times New Roman" w:cs="Times New Roman"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E459B03" wp14:editId="0E15823D">
            <wp:extent cx="6281928" cy="3877056"/>
            <wp:effectExtent l="0" t="0" r="5080" b="0"/>
            <wp:docPr id="16" name="Диаграмма 16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3"/>
              </a:graphicData>
            </a:graphic>
          </wp:inline>
        </w:drawing>
      </w:r>
    </w:p>
    <w:p w:rsidR="00C52518" w:rsidRDefault="0078679F" w:rsidP="00C52518">
      <w:pPr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52518">
        <w:rPr>
          <w:rFonts w:ascii="Times New Roman" w:hAnsi="Times New Roman" w:cs="Times New Roman"/>
          <w:b/>
          <w:bCs/>
          <w:sz w:val="28"/>
          <w:szCs w:val="28"/>
        </w:rPr>
        <w:t xml:space="preserve">Анализ результатов выполнения заданий КИМ </w:t>
      </w:r>
    </w:p>
    <w:p w:rsidR="0078679F" w:rsidRPr="00C52518" w:rsidRDefault="0078679F" w:rsidP="00C52518">
      <w:pPr>
        <w:autoSpaceDE w:val="0"/>
        <w:autoSpaceDN w:val="0"/>
        <w:adjustRightInd w:val="0"/>
        <w:spacing w:line="240" w:lineRule="auto"/>
        <w:ind w:firstLine="708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52518">
        <w:rPr>
          <w:rFonts w:ascii="Times New Roman" w:hAnsi="Times New Roman" w:cs="Times New Roman"/>
          <w:b/>
          <w:bCs/>
          <w:sz w:val="28"/>
          <w:szCs w:val="28"/>
        </w:rPr>
        <w:t>диагностической работы</w:t>
      </w:r>
    </w:p>
    <w:p w:rsidR="0078679F" w:rsidRPr="005D219D" w:rsidRDefault="0078679F" w:rsidP="00C5251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eastAsia="Calibri" w:hAnsi="Times New Roman" w:cs="Times New Roman"/>
          <w:color w:val="000000"/>
          <w:sz w:val="28"/>
          <w:szCs w:val="28"/>
        </w:rPr>
      </w:pPr>
      <w:r w:rsidRPr="005D219D">
        <w:rPr>
          <w:rFonts w:ascii="Times New Roman" w:eastAsia="Calibri" w:hAnsi="Times New Roman" w:cs="Times New Roman"/>
          <w:color w:val="000000"/>
          <w:sz w:val="28"/>
          <w:szCs w:val="28"/>
        </w:rPr>
        <w:t>Охарактеризуем более подробно содержание заданий и результаты их выполнения.</w:t>
      </w:r>
    </w:p>
    <w:p w:rsidR="00C71301" w:rsidRPr="004036FC" w:rsidRDefault="00C71301" w:rsidP="00C713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036FC">
        <w:rPr>
          <w:rFonts w:ascii="Times New Roman" w:hAnsi="Times New Roman" w:cs="Times New Roman"/>
          <w:sz w:val="28"/>
          <w:szCs w:val="28"/>
        </w:rPr>
        <w:t xml:space="preserve">В заданиях КИМ </w:t>
      </w:r>
      <w:r>
        <w:rPr>
          <w:rFonts w:ascii="Times New Roman" w:hAnsi="Times New Roman" w:cs="Times New Roman"/>
          <w:sz w:val="28"/>
          <w:szCs w:val="28"/>
        </w:rPr>
        <w:t>диагностической работы</w:t>
      </w:r>
      <w:r w:rsidRPr="004036FC">
        <w:rPr>
          <w:rFonts w:ascii="Times New Roman" w:hAnsi="Times New Roman" w:cs="Times New Roman"/>
          <w:sz w:val="28"/>
          <w:szCs w:val="28"/>
        </w:rPr>
        <w:t xml:space="preserve">, как и в демонстрационном варианте, были усилены акценты на контроль способности </w:t>
      </w:r>
      <w:proofErr w:type="gramStart"/>
      <w:r w:rsidRPr="004036FC">
        <w:rPr>
          <w:rFonts w:ascii="Times New Roman" w:hAnsi="Times New Roman" w:cs="Times New Roman"/>
          <w:sz w:val="28"/>
          <w:szCs w:val="28"/>
        </w:rPr>
        <w:t>применять</w:t>
      </w:r>
      <w:proofErr w:type="gramEnd"/>
      <w:r w:rsidRPr="004036FC">
        <w:rPr>
          <w:rFonts w:ascii="Times New Roman" w:hAnsi="Times New Roman" w:cs="Times New Roman"/>
          <w:sz w:val="28"/>
          <w:szCs w:val="28"/>
        </w:rPr>
        <w:t xml:space="preserve"> полученные знания на практике, развитие логического мышления, умения работать с информацией.</w:t>
      </w:r>
      <w:r w:rsidRPr="004036FC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4036FC">
        <w:rPr>
          <w:rFonts w:ascii="Times New Roman" w:hAnsi="Times New Roman" w:cs="Times New Roman"/>
          <w:sz w:val="28"/>
          <w:szCs w:val="28"/>
        </w:rPr>
        <w:t>Задания КИМ проверяли базовые вычислительные и логические умения и навыки, умение анализировать информацию, представленную на графиках и в таблицах, умение использовать простейшие вероятностные и статистические модели, ориентироваться в простейших геометрических конструкциях. В работу были включены задания базового уровня по всем основным предметным разделам: геометрия (планиметрия и стереометрия), алгебра, начала математического анализа, теория вероятностей и статистика.</w:t>
      </w:r>
    </w:p>
    <w:p w:rsidR="00C71301" w:rsidRDefault="00C71301" w:rsidP="00C713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4036FC">
        <w:rPr>
          <w:rFonts w:ascii="Times New Roman" w:hAnsi="Times New Roman" w:cs="Times New Roman"/>
          <w:sz w:val="28"/>
          <w:szCs w:val="28"/>
        </w:rPr>
        <w:lastRenderedPageBreak/>
        <w:t>Выполнение заданий работы свидетельств</w:t>
      </w:r>
      <w:r w:rsidR="00FB1680">
        <w:rPr>
          <w:rFonts w:ascii="Times New Roman" w:hAnsi="Times New Roman" w:cs="Times New Roman"/>
          <w:sz w:val="28"/>
          <w:szCs w:val="28"/>
        </w:rPr>
        <w:t>овало</w:t>
      </w:r>
      <w:r w:rsidRPr="004036FC">
        <w:rPr>
          <w:rFonts w:ascii="Times New Roman" w:hAnsi="Times New Roman" w:cs="Times New Roman"/>
          <w:sz w:val="28"/>
          <w:szCs w:val="28"/>
        </w:rPr>
        <w:t xml:space="preserve"> о наличии </w:t>
      </w:r>
      <w:r w:rsidR="00FB1680">
        <w:rPr>
          <w:rFonts w:ascii="Times New Roman" w:hAnsi="Times New Roman" w:cs="Times New Roman"/>
          <w:sz w:val="28"/>
          <w:szCs w:val="28"/>
        </w:rPr>
        <w:t xml:space="preserve">и уровне </w:t>
      </w:r>
      <w:r w:rsidRPr="004036FC">
        <w:rPr>
          <w:rFonts w:ascii="Times New Roman" w:hAnsi="Times New Roman" w:cs="Times New Roman"/>
          <w:sz w:val="28"/>
          <w:szCs w:val="28"/>
        </w:rPr>
        <w:t xml:space="preserve">общематематических умений, необходимых человеку в современном обществе. </w:t>
      </w:r>
    </w:p>
    <w:p w:rsidR="003D28D3" w:rsidRDefault="00FB1680" w:rsidP="00FB1680">
      <w:pPr>
        <w:pStyle w:val="23"/>
        <w:tabs>
          <w:tab w:val="clear" w:pos="426"/>
        </w:tabs>
      </w:pPr>
      <w:r>
        <w:tab/>
      </w:r>
      <w:r w:rsidR="00DA4F21" w:rsidRPr="00DA4F21">
        <w:t xml:space="preserve">Средний результат решаемости заданий базового уровня – </w:t>
      </w:r>
      <w:r w:rsidR="00DA4F21">
        <w:t>39%.</w:t>
      </w:r>
      <w:r w:rsidR="00DA4F21" w:rsidRPr="00DA4F21">
        <w:t xml:space="preserve"> В целом успешность выполнения заданий базового уровня находится в диапазоне 2</w:t>
      </w:r>
      <w:r w:rsidR="00DA4F21">
        <w:t>9</w:t>
      </w:r>
      <w:r w:rsidR="00DA4F21" w:rsidRPr="00DA4F21">
        <w:t xml:space="preserve">% до </w:t>
      </w:r>
      <w:r w:rsidR="00DA4F21">
        <w:t>49</w:t>
      </w:r>
      <w:r w:rsidR="00DA4F21" w:rsidRPr="00DA4F21">
        <w:t xml:space="preserve">% (диаграмма </w:t>
      </w:r>
      <w:r w:rsidR="00EE6B96">
        <w:t>6</w:t>
      </w:r>
      <w:r w:rsidR="00DA4F21" w:rsidRPr="00DA4F21">
        <w:t>).</w:t>
      </w:r>
    </w:p>
    <w:p w:rsidR="003D28D3" w:rsidRDefault="003D28D3" w:rsidP="003D28D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3D28D3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Диаграмма 6</w:t>
      </w:r>
    </w:p>
    <w:p w:rsidR="003D28D3" w:rsidRDefault="003D28D3" w:rsidP="003D28D3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3D28D3" w:rsidRDefault="003D28D3" w:rsidP="003D28D3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329998E" wp14:editId="5DF49B39">
            <wp:extent cx="5940425" cy="3877922"/>
            <wp:effectExtent l="0" t="0" r="3175" b="8890"/>
            <wp:docPr id="17" name="Диаграмма 1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wp:inline>
        </w:drawing>
      </w:r>
    </w:p>
    <w:p w:rsidR="00DA4F21" w:rsidRDefault="00DA4F21" w:rsidP="00C7130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</w:p>
    <w:p w:rsidR="00DA4F21" w:rsidRDefault="00DA4F21" w:rsidP="00DA4F21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sz w:val="28"/>
          <w:szCs w:val="28"/>
        </w:rPr>
      </w:pPr>
      <w:r w:rsidRPr="00DA4F21">
        <w:rPr>
          <w:rFonts w:ascii="Times New Roman" w:hAnsi="Times New Roman" w:cs="Times New Roman"/>
          <w:sz w:val="28"/>
          <w:szCs w:val="28"/>
        </w:rPr>
        <w:t xml:space="preserve">Наиболее высокий процент выполнения </w:t>
      </w:r>
      <w:r>
        <w:rPr>
          <w:rFonts w:ascii="Times New Roman" w:hAnsi="Times New Roman" w:cs="Times New Roman"/>
          <w:sz w:val="28"/>
          <w:szCs w:val="28"/>
        </w:rPr>
        <w:t>заданий базового уровня</w:t>
      </w:r>
      <w:r w:rsidRPr="00DA4F21">
        <w:rPr>
          <w:rFonts w:ascii="Times New Roman" w:hAnsi="Times New Roman" w:cs="Times New Roman"/>
          <w:sz w:val="28"/>
          <w:szCs w:val="28"/>
        </w:rPr>
        <w:t xml:space="preserve"> в МБОУ «СШ №</w:t>
      </w:r>
      <w:r w:rsidR="00EE6B96">
        <w:rPr>
          <w:rFonts w:ascii="Times New Roman" w:hAnsi="Times New Roman" w:cs="Times New Roman"/>
          <w:sz w:val="28"/>
          <w:szCs w:val="28"/>
        </w:rPr>
        <w:t xml:space="preserve"> 31</w:t>
      </w:r>
      <w:r w:rsidRPr="00DA4F21">
        <w:rPr>
          <w:rFonts w:ascii="Times New Roman" w:hAnsi="Times New Roman" w:cs="Times New Roman"/>
          <w:sz w:val="28"/>
          <w:szCs w:val="28"/>
        </w:rPr>
        <w:t xml:space="preserve">» - </w:t>
      </w:r>
      <w:r w:rsidR="00EE6B96">
        <w:rPr>
          <w:rFonts w:ascii="Times New Roman" w:hAnsi="Times New Roman" w:cs="Times New Roman"/>
          <w:sz w:val="28"/>
          <w:szCs w:val="28"/>
        </w:rPr>
        <w:t>68</w:t>
      </w:r>
      <w:r w:rsidRPr="00DA4F21">
        <w:rPr>
          <w:rFonts w:ascii="Times New Roman" w:hAnsi="Times New Roman" w:cs="Times New Roman"/>
          <w:sz w:val="28"/>
          <w:szCs w:val="28"/>
        </w:rPr>
        <w:t xml:space="preserve">%, </w:t>
      </w:r>
      <w:r w:rsidR="00EE6B96" w:rsidRPr="00DA4F21">
        <w:rPr>
          <w:rFonts w:ascii="Times New Roman" w:hAnsi="Times New Roman" w:cs="Times New Roman"/>
          <w:sz w:val="28"/>
          <w:szCs w:val="28"/>
        </w:rPr>
        <w:t>МБОУ «</w:t>
      </w:r>
      <w:proofErr w:type="gramStart"/>
      <w:r w:rsidR="00EE6B96" w:rsidRPr="00DA4F21">
        <w:rPr>
          <w:rFonts w:ascii="Times New Roman" w:hAnsi="Times New Roman" w:cs="Times New Roman"/>
          <w:sz w:val="28"/>
          <w:szCs w:val="28"/>
        </w:rPr>
        <w:t>О(</w:t>
      </w:r>
      <w:proofErr w:type="gramEnd"/>
      <w:r w:rsidR="00EE6B96" w:rsidRPr="00DA4F21">
        <w:rPr>
          <w:rFonts w:ascii="Times New Roman" w:hAnsi="Times New Roman" w:cs="Times New Roman"/>
          <w:sz w:val="28"/>
          <w:szCs w:val="28"/>
        </w:rPr>
        <w:t xml:space="preserve">с)Ш № </w:t>
      </w:r>
      <w:r w:rsidR="00EE6B96">
        <w:rPr>
          <w:rFonts w:ascii="Times New Roman" w:hAnsi="Times New Roman" w:cs="Times New Roman"/>
          <w:sz w:val="28"/>
          <w:szCs w:val="28"/>
        </w:rPr>
        <w:t>1</w:t>
      </w:r>
      <w:r w:rsidR="00EE6B96" w:rsidRPr="00DA4F21">
        <w:rPr>
          <w:rFonts w:ascii="Times New Roman" w:hAnsi="Times New Roman" w:cs="Times New Roman"/>
          <w:sz w:val="28"/>
          <w:szCs w:val="28"/>
        </w:rPr>
        <w:t>»</w:t>
      </w:r>
      <w:r w:rsidR="00EE6B96">
        <w:rPr>
          <w:rFonts w:ascii="Times New Roman" w:hAnsi="Times New Roman" w:cs="Times New Roman"/>
          <w:sz w:val="28"/>
          <w:szCs w:val="28"/>
        </w:rPr>
        <w:t xml:space="preserve"> - 64%</w:t>
      </w:r>
      <w:r w:rsidR="00EE6B96" w:rsidRPr="00DA4F21">
        <w:rPr>
          <w:rFonts w:ascii="Times New Roman" w:hAnsi="Times New Roman" w:cs="Times New Roman"/>
          <w:sz w:val="28"/>
          <w:szCs w:val="28"/>
        </w:rPr>
        <w:t xml:space="preserve">, «О(с)Ш № </w:t>
      </w:r>
      <w:r w:rsidR="00EE6B96">
        <w:rPr>
          <w:rFonts w:ascii="Times New Roman" w:hAnsi="Times New Roman" w:cs="Times New Roman"/>
          <w:sz w:val="28"/>
          <w:szCs w:val="28"/>
        </w:rPr>
        <w:t>2</w:t>
      </w:r>
      <w:r w:rsidR="00EE6B96" w:rsidRPr="00DA4F21">
        <w:rPr>
          <w:rFonts w:ascii="Times New Roman" w:hAnsi="Times New Roman" w:cs="Times New Roman"/>
          <w:sz w:val="28"/>
          <w:szCs w:val="28"/>
        </w:rPr>
        <w:t>»</w:t>
      </w:r>
      <w:r w:rsidR="00EE6B96">
        <w:rPr>
          <w:rFonts w:ascii="Times New Roman" w:hAnsi="Times New Roman" w:cs="Times New Roman"/>
          <w:sz w:val="28"/>
          <w:szCs w:val="28"/>
        </w:rPr>
        <w:t xml:space="preserve"> - 58%</w:t>
      </w:r>
      <w:r w:rsidR="00EE6B96" w:rsidRPr="00DA4F21">
        <w:rPr>
          <w:rFonts w:ascii="Times New Roman" w:hAnsi="Times New Roman" w:cs="Times New Roman"/>
          <w:sz w:val="28"/>
          <w:szCs w:val="28"/>
        </w:rPr>
        <w:t xml:space="preserve">, </w:t>
      </w:r>
      <w:r w:rsidRPr="00DA4F21">
        <w:rPr>
          <w:rFonts w:ascii="Times New Roman" w:hAnsi="Times New Roman" w:cs="Times New Roman"/>
          <w:sz w:val="28"/>
          <w:szCs w:val="28"/>
        </w:rPr>
        <w:t>«СШ №</w:t>
      </w:r>
      <w:r w:rsidR="00EE6B96">
        <w:rPr>
          <w:rFonts w:ascii="Times New Roman" w:hAnsi="Times New Roman" w:cs="Times New Roman"/>
          <w:sz w:val="28"/>
          <w:szCs w:val="28"/>
        </w:rPr>
        <w:t xml:space="preserve"> 8</w:t>
      </w:r>
      <w:r w:rsidRPr="00DA4F21">
        <w:rPr>
          <w:rFonts w:ascii="Times New Roman" w:hAnsi="Times New Roman" w:cs="Times New Roman"/>
          <w:sz w:val="28"/>
          <w:szCs w:val="28"/>
        </w:rPr>
        <w:t>»</w:t>
      </w:r>
      <w:r w:rsidR="00EE6B96">
        <w:rPr>
          <w:rFonts w:ascii="Times New Roman" w:hAnsi="Times New Roman" w:cs="Times New Roman"/>
          <w:sz w:val="28"/>
          <w:szCs w:val="28"/>
        </w:rPr>
        <w:t>, МБОУ «СШ № 32 им. С.А. Лавочкина»</w:t>
      </w:r>
      <w:r w:rsidRPr="00DA4F21">
        <w:rPr>
          <w:rFonts w:ascii="Times New Roman" w:hAnsi="Times New Roman" w:cs="Times New Roman"/>
          <w:sz w:val="28"/>
          <w:szCs w:val="28"/>
        </w:rPr>
        <w:t xml:space="preserve"> - </w:t>
      </w:r>
      <w:r w:rsidR="00EE6B96">
        <w:rPr>
          <w:rFonts w:ascii="Times New Roman" w:hAnsi="Times New Roman" w:cs="Times New Roman"/>
          <w:sz w:val="28"/>
          <w:szCs w:val="28"/>
        </w:rPr>
        <w:t>5</w:t>
      </w:r>
      <w:r w:rsidRPr="00DA4F21">
        <w:rPr>
          <w:rFonts w:ascii="Times New Roman" w:hAnsi="Times New Roman" w:cs="Times New Roman"/>
          <w:sz w:val="28"/>
          <w:szCs w:val="28"/>
        </w:rPr>
        <w:t>1</w:t>
      </w:r>
      <w:r w:rsidR="00EE6B96">
        <w:rPr>
          <w:rFonts w:ascii="Times New Roman" w:hAnsi="Times New Roman" w:cs="Times New Roman"/>
          <w:sz w:val="28"/>
          <w:szCs w:val="28"/>
        </w:rPr>
        <w:t>%</w:t>
      </w:r>
      <w:r w:rsidRPr="00DA4F21">
        <w:rPr>
          <w:rFonts w:ascii="Times New Roman" w:hAnsi="Times New Roman" w:cs="Times New Roman"/>
          <w:b/>
          <w:sz w:val="28"/>
          <w:szCs w:val="28"/>
        </w:rPr>
        <w:t xml:space="preserve"> (</w:t>
      </w:r>
      <w:r w:rsidR="00EE6B96">
        <w:rPr>
          <w:rFonts w:ascii="Times New Roman" w:hAnsi="Times New Roman" w:cs="Times New Roman"/>
          <w:b/>
          <w:sz w:val="28"/>
          <w:szCs w:val="28"/>
        </w:rPr>
        <w:t>Диаграмма 8</w:t>
      </w:r>
      <w:r w:rsidRPr="00DA4F21">
        <w:rPr>
          <w:rFonts w:ascii="Times New Roman" w:hAnsi="Times New Roman" w:cs="Times New Roman"/>
          <w:b/>
          <w:sz w:val="28"/>
          <w:szCs w:val="28"/>
        </w:rPr>
        <w:t>)</w:t>
      </w:r>
      <w:r w:rsidRPr="00DA4F21">
        <w:rPr>
          <w:rFonts w:ascii="Times New Roman" w:hAnsi="Times New Roman" w:cs="Times New Roman"/>
          <w:sz w:val="28"/>
          <w:szCs w:val="28"/>
        </w:rPr>
        <w:t>.</w:t>
      </w:r>
    </w:p>
    <w:p w:rsidR="00740C5D" w:rsidRDefault="001A035D" w:rsidP="00740C5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ar-SA"/>
        </w:rPr>
      </w:pPr>
      <w:r w:rsidRPr="001A035D">
        <w:rPr>
          <w:rFonts w:ascii="Times New Roman" w:eastAsia="Times New Roman" w:hAnsi="Times New Roman" w:cs="Times New Roman"/>
          <w:color w:val="000000"/>
          <w:sz w:val="28"/>
          <w:szCs w:val="28"/>
          <w:lang w:eastAsia="ar-SA"/>
        </w:rPr>
        <w:t xml:space="preserve">Средний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ar-SA"/>
        </w:rPr>
        <w:t>результат решаемости заданий профильного уровня составил 31%.</w:t>
      </w:r>
      <w:r w:rsidRPr="001A035D">
        <w:rPr>
          <w:rFonts w:ascii="Times New Roman" w:eastAsia="Times New Roman" w:hAnsi="Times New Roman" w:cs="Times New Roman"/>
          <w:color w:val="000000"/>
          <w:sz w:val="28"/>
          <w:szCs w:val="28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ar-SA"/>
        </w:rPr>
        <w:t xml:space="preserve">Показатель успешности выполнения заданий профильного уровня находится в диапазоне от 18% до 48% (Диаграмма 7). Лучший результат выполнения заданий профильного уровня демонстрируют обучающиеся </w:t>
      </w:r>
      <w:r w:rsidR="003D28D3">
        <w:rPr>
          <w:rFonts w:ascii="Times New Roman" w:eastAsia="Times New Roman" w:hAnsi="Times New Roman" w:cs="Times New Roman"/>
          <w:color w:val="000000"/>
          <w:sz w:val="28"/>
          <w:szCs w:val="28"/>
          <w:lang w:eastAsia="ar-SA"/>
        </w:rPr>
        <w:t xml:space="preserve">МБОУ: «СШ № 28» - 55%, «СШ № 16» - 51%, «СШ № 37» - 48%, «СШ № 33» - 47%, «СШ № 36 им. А.М. </w:t>
      </w:r>
      <w:proofErr w:type="spellStart"/>
      <w:r w:rsidR="003D28D3">
        <w:rPr>
          <w:rFonts w:ascii="Times New Roman" w:eastAsia="Times New Roman" w:hAnsi="Times New Roman" w:cs="Times New Roman"/>
          <w:color w:val="000000"/>
          <w:sz w:val="28"/>
          <w:szCs w:val="28"/>
          <w:lang w:eastAsia="ar-SA"/>
        </w:rPr>
        <w:t>Городнянского</w:t>
      </w:r>
      <w:proofErr w:type="spellEnd"/>
      <w:r w:rsidR="003D28D3">
        <w:rPr>
          <w:rFonts w:ascii="Times New Roman" w:eastAsia="Times New Roman" w:hAnsi="Times New Roman" w:cs="Times New Roman"/>
          <w:color w:val="000000"/>
          <w:sz w:val="28"/>
          <w:szCs w:val="28"/>
          <w:lang w:eastAsia="ar-SA"/>
        </w:rPr>
        <w:t>» - 46%, «Гимназия № 1 им. Н.М. Пржевальского» -45% (Диаграмма 8).</w:t>
      </w:r>
    </w:p>
    <w:p w:rsidR="003D28D3" w:rsidRDefault="003D28D3" w:rsidP="00740C5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 w:rsidRPr="00740C5D">
        <w:rPr>
          <w:rFonts w:ascii="Times New Roman" w:hAnsi="Times New Roman" w:cs="Times New Roman"/>
          <w:sz w:val="28"/>
          <w:szCs w:val="28"/>
          <w:lang w:eastAsia="ar-SA"/>
        </w:rPr>
        <w:t xml:space="preserve">Диаграмма 9 демонстрирует </w:t>
      </w:r>
      <w:r w:rsidR="00740C5D" w:rsidRPr="00740C5D">
        <w:rPr>
          <w:rFonts w:ascii="Times New Roman" w:hAnsi="Times New Roman" w:cs="Times New Roman"/>
          <w:sz w:val="28"/>
          <w:szCs w:val="28"/>
          <w:lang w:eastAsia="ar-SA"/>
        </w:rPr>
        <w:t xml:space="preserve">средний результат выполнения заданий </w:t>
      </w:r>
      <w:r w:rsidR="00740C5D">
        <w:rPr>
          <w:rFonts w:ascii="Times New Roman" w:hAnsi="Times New Roman" w:cs="Times New Roman"/>
          <w:sz w:val="28"/>
          <w:szCs w:val="28"/>
          <w:lang w:eastAsia="ar-SA"/>
        </w:rPr>
        <w:t>диагностической работы в целом.</w:t>
      </w:r>
    </w:p>
    <w:p w:rsidR="00740C5D" w:rsidRDefault="00740C5D" w:rsidP="00740C5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>Средний результат решаемости заданий двух уровней составил 65%.</w:t>
      </w:r>
    </w:p>
    <w:p w:rsidR="00740C5D" w:rsidRDefault="00740C5D" w:rsidP="00740C5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t xml:space="preserve">У большей части общеобразовательных организаций процент выполнения заданий диагностической работы выше среднего по городу. Лучший результат демонстрируют </w:t>
      </w:r>
      <w:proofErr w:type="gramStart"/>
      <w:r>
        <w:rPr>
          <w:rFonts w:ascii="Times New Roman" w:hAnsi="Times New Roman" w:cs="Times New Roman"/>
          <w:sz w:val="28"/>
          <w:szCs w:val="28"/>
          <w:lang w:eastAsia="ar-SA"/>
        </w:rPr>
        <w:t>обучающиеся</w:t>
      </w:r>
      <w:proofErr w:type="gramEnd"/>
      <w:r>
        <w:rPr>
          <w:rFonts w:ascii="Times New Roman" w:hAnsi="Times New Roman" w:cs="Times New Roman"/>
          <w:sz w:val="28"/>
          <w:szCs w:val="28"/>
          <w:lang w:eastAsia="ar-SA"/>
        </w:rPr>
        <w:t xml:space="preserve"> МБОУ: «СШ № 37» - 91%, «СШ № 13 им. Э.Д. </w:t>
      </w:r>
      <w:proofErr w:type="spellStart"/>
      <w:r>
        <w:rPr>
          <w:rFonts w:ascii="Times New Roman" w:hAnsi="Times New Roman" w:cs="Times New Roman"/>
          <w:sz w:val="28"/>
          <w:szCs w:val="28"/>
          <w:lang w:eastAsia="ar-SA"/>
        </w:rPr>
        <w:t>Балтина</w:t>
      </w:r>
      <w:proofErr w:type="spellEnd"/>
      <w:r>
        <w:rPr>
          <w:rFonts w:ascii="Times New Roman" w:hAnsi="Times New Roman" w:cs="Times New Roman"/>
          <w:sz w:val="28"/>
          <w:szCs w:val="28"/>
          <w:lang w:eastAsia="ar-SA"/>
        </w:rPr>
        <w:t xml:space="preserve">» - </w:t>
      </w:r>
      <w:r w:rsidR="00313FDB">
        <w:rPr>
          <w:rFonts w:ascii="Times New Roman" w:hAnsi="Times New Roman" w:cs="Times New Roman"/>
          <w:sz w:val="28"/>
          <w:szCs w:val="28"/>
          <w:lang w:eastAsia="ar-SA"/>
        </w:rPr>
        <w:t xml:space="preserve">85%, «Гимназия № 4» - 83%, </w:t>
      </w:r>
      <w:r>
        <w:rPr>
          <w:rFonts w:ascii="Times New Roman" w:hAnsi="Times New Roman" w:cs="Times New Roman"/>
          <w:sz w:val="28"/>
          <w:szCs w:val="28"/>
          <w:lang w:eastAsia="ar-SA"/>
        </w:rPr>
        <w:t>«СШ № 33»</w:t>
      </w:r>
      <w:r w:rsidR="00313FDB">
        <w:rPr>
          <w:rFonts w:ascii="Times New Roman" w:hAnsi="Times New Roman" w:cs="Times New Roman"/>
          <w:sz w:val="28"/>
          <w:szCs w:val="28"/>
          <w:lang w:eastAsia="ar-SA"/>
        </w:rPr>
        <w:t xml:space="preserve"> - 80%.</w:t>
      </w:r>
      <w:r>
        <w:rPr>
          <w:rFonts w:ascii="Times New Roman" w:hAnsi="Times New Roman" w:cs="Times New Roman"/>
          <w:sz w:val="28"/>
          <w:szCs w:val="28"/>
          <w:lang w:eastAsia="ar-SA"/>
        </w:rPr>
        <w:t xml:space="preserve"> </w:t>
      </w:r>
    </w:p>
    <w:p w:rsidR="00FB1680" w:rsidRPr="00740C5D" w:rsidRDefault="00FB1680" w:rsidP="00740C5D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ar-SA"/>
        </w:rPr>
      </w:pPr>
      <w:r>
        <w:rPr>
          <w:rFonts w:ascii="Times New Roman" w:hAnsi="Times New Roman" w:cs="Times New Roman"/>
          <w:sz w:val="28"/>
          <w:szCs w:val="28"/>
          <w:lang w:eastAsia="ar-SA"/>
        </w:rPr>
        <w:lastRenderedPageBreak/>
        <w:t xml:space="preserve">Можно предположить, что результаты диагностической работы </w:t>
      </w:r>
      <w:proofErr w:type="spellStart"/>
      <w:r>
        <w:rPr>
          <w:rFonts w:ascii="Times New Roman" w:hAnsi="Times New Roman" w:cs="Times New Roman"/>
          <w:sz w:val="28"/>
          <w:szCs w:val="28"/>
          <w:lang w:eastAsia="ar-SA"/>
        </w:rPr>
        <w:t>свидетедьствуют</w:t>
      </w:r>
      <w:proofErr w:type="spellEnd"/>
      <w:r>
        <w:rPr>
          <w:rFonts w:ascii="Times New Roman" w:hAnsi="Times New Roman" w:cs="Times New Roman"/>
          <w:sz w:val="28"/>
          <w:szCs w:val="28"/>
          <w:lang w:eastAsia="ar-SA"/>
        </w:rPr>
        <w:t xml:space="preserve"> о недопонимании алгоритма её выполнения. </w:t>
      </w:r>
    </w:p>
    <w:p w:rsidR="003D28D3" w:rsidRDefault="003D28D3" w:rsidP="00C713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C71301" w:rsidRDefault="00C71301" w:rsidP="00C713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>Диаграмма 7</w:t>
      </w:r>
    </w:p>
    <w:p w:rsidR="00C71301" w:rsidRDefault="00C71301" w:rsidP="00C71301">
      <w:pPr>
        <w:autoSpaceDE w:val="0"/>
        <w:autoSpaceDN w:val="0"/>
        <w:adjustRightInd w:val="0"/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C71301" w:rsidRDefault="00C71301" w:rsidP="00C52518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3F66B990" wp14:editId="1958B87B">
            <wp:extent cx="5940425" cy="3877922"/>
            <wp:effectExtent l="0" t="0" r="3175" b="8890"/>
            <wp:docPr id="19" name="Диаграмма 19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5"/>
              </a:graphicData>
            </a:graphic>
          </wp:inline>
        </w:drawing>
      </w:r>
    </w:p>
    <w:p w:rsidR="003D28D3" w:rsidRDefault="003D28D3" w:rsidP="00C71301">
      <w:pPr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C71301" w:rsidRDefault="00C71301" w:rsidP="00C71301">
      <w:pPr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>Диаграмма 8</w:t>
      </w:r>
    </w:p>
    <w:p w:rsidR="00C71301" w:rsidRDefault="00C71301" w:rsidP="00C71301">
      <w:pPr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C71301" w:rsidRDefault="00C71301" w:rsidP="00C52518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7A86AE2" wp14:editId="6A9A2215">
            <wp:extent cx="5940425" cy="3877922"/>
            <wp:effectExtent l="0" t="0" r="3175" b="8890"/>
            <wp:docPr id="18" name="Диаграмма 18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wp:inline>
        </w:drawing>
      </w:r>
    </w:p>
    <w:p w:rsidR="003D28D3" w:rsidRDefault="003D28D3" w:rsidP="00C52518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3D28D3" w:rsidRDefault="003D28D3" w:rsidP="003D28D3">
      <w:pPr>
        <w:spacing w:after="0" w:line="240" w:lineRule="auto"/>
        <w:jc w:val="right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>Диаграмма 9</w:t>
      </w:r>
    </w:p>
    <w:p w:rsidR="00C71301" w:rsidRPr="00C52518" w:rsidRDefault="003D28D3" w:rsidP="00C52518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noProof/>
          <w:lang w:eastAsia="ru-RU"/>
        </w:rPr>
        <w:drawing>
          <wp:inline distT="0" distB="0" distL="0" distR="0" wp14:anchorId="27DD63E7" wp14:editId="23F3D6E6">
            <wp:extent cx="5940425" cy="3877922"/>
            <wp:effectExtent l="0" t="0" r="3175" b="8890"/>
            <wp:docPr id="20" name="Диаграмма 20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wp:inline>
        </w:drawing>
      </w:r>
    </w:p>
    <w:p w:rsidR="003D28D3" w:rsidRDefault="0024376A" w:rsidP="00C52518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ab/>
      </w:r>
    </w:p>
    <w:p w:rsidR="003D28D3" w:rsidRPr="00FB1680" w:rsidRDefault="00313FDB" w:rsidP="00C52518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8"/>
          <w:szCs w:val="28"/>
        </w:rPr>
      </w:pPr>
      <w:r>
        <w:rPr>
          <w:rFonts w:ascii="Times New Roman" w:eastAsia="Calibri" w:hAnsi="Times New Roman" w:cs="Times New Roman"/>
          <w:b/>
          <w:bCs/>
          <w:sz w:val="28"/>
          <w:szCs w:val="28"/>
        </w:rPr>
        <w:tab/>
      </w:r>
      <w:r w:rsidRPr="00FB1680">
        <w:rPr>
          <w:rFonts w:ascii="Times New Roman" w:eastAsia="Calibri" w:hAnsi="Times New Roman" w:cs="Times New Roman"/>
          <w:bCs/>
          <w:sz w:val="28"/>
          <w:szCs w:val="28"/>
        </w:rPr>
        <w:t>Результаты выполнения заданий диагностической работы согласно обобщенному плану представлены в таблице</w:t>
      </w:r>
      <w:r w:rsidR="00FB1680">
        <w:rPr>
          <w:rFonts w:ascii="Times New Roman" w:eastAsia="Calibri" w:hAnsi="Times New Roman" w:cs="Times New Roman"/>
          <w:bCs/>
          <w:sz w:val="28"/>
          <w:szCs w:val="28"/>
        </w:rPr>
        <w:t xml:space="preserve"> 3</w:t>
      </w:r>
      <w:r w:rsidRPr="00FB1680">
        <w:rPr>
          <w:rFonts w:ascii="Times New Roman" w:eastAsia="Calibri" w:hAnsi="Times New Roman" w:cs="Times New Roman"/>
          <w:bCs/>
          <w:sz w:val="28"/>
          <w:szCs w:val="28"/>
        </w:rPr>
        <w:t>:</w:t>
      </w:r>
    </w:p>
    <w:p w:rsidR="003D28D3" w:rsidRDefault="003D28D3" w:rsidP="00C52518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FB1680" w:rsidRDefault="00FB1680" w:rsidP="00313FDB">
      <w:pPr>
        <w:spacing w:after="0" w:line="240" w:lineRule="auto"/>
        <w:jc w:val="both"/>
        <w:rPr>
          <w:rFonts w:ascii="Times New Roman" w:eastAsia="Calibri" w:hAnsi="Times New Roman" w:cs="Times New Roman"/>
          <w:bCs/>
          <w:sz w:val="24"/>
          <w:szCs w:val="24"/>
        </w:rPr>
        <w:sectPr w:rsidR="00FB1680" w:rsidSect="00304868">
          <w:pgSz w:w="11906" w:h="16838"/>
          <w:pgMar w:top="1134" w:right="850" w:bottom="568" w:left="1701" w:header="708" w:footer="708" w:gutter="0"/>
          <w:cols w:space="708"/>
          <w:docGrid w:linePitch="360"/>
        </w:sectPr>
      </w:pPr>
    </w:p>
    <w:tbl>
      <w:tblPr>
        <w:tblW w:w="1458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956"/>
        <w:gridCol w:w="2271"/>
        <w:gridCol w:w="992"/>
        <w:gridCol w:w="1134"/>
        <w:gridCol w:w="1276"/>
        <w:gridCol w:w="7026"/>
        <w:gridCol w:w="928"/>
      </w:tblGrid>
      <w:tr w:rsidR="00FB1680" w:rsidRPr="00313FDB" w:rsidTr="00AA09E9">
        <w:trPr>
          <w:cantSplit/>
          <w:trHeight w:val="1550"/>
        </w:trPr>
        <w:tc>
          <w:tcPr>
            <w:tcW w:w="14583" w:type="dxa"/>
            <w:gridSpan w:val="7"/>
            <w:shd w:val="clear" w:color="auto" w:fill="auto"/>
            <w:vAlign w:val="center"/>
          </w:tcPr>
          <w:p w:rsidR="00FB1680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FB168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lastRenderedPageBreak/>
              <w:t>Таблица 3</w:t>
            </w:r>
          </w:p>
          <w:p w:rsidR="00FB1680" w:rsidRPr="00FB1680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Выполнение заданий диагностической работы в соответствии с обобщенным планом</w:t>
            </w:r>
          </w:p>
        </w:tc>
      </w:tr>
      <w:tr w:rsidR="00FB1680" w:rsidRPr="00313FDB" w:rsidTr="00AA09E9">
        <w:trPr>
          <w:cantSplit/>
          <w:trHeight w:val="2129"/>
        </w:trPr>
        <w:tc>
          <w:tcPr>
            <w:tcW w:w="956" w:type="dxa"/>
            <w:shd w:val="clear" w:color="auto" w:fill="auto"/>
            <w:vAlign w:val="center"/>
          </w:tcPr>
          <w:p w:rsidR="00FB1680" w:rsidRPr="00313FDB" w:rsidRDefault="00FB1680" w:rsidP="00DA6B9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№ задания</w:t>
            </w:r>
          </w:p>
        </w:tc>
        <w:tc>
          <w:tcPr>
            <w:tcW w:w="2271" w:type="dxa"/>
            <w:shd w:val="clear" w:color="auto" w:fill="auto"/>
            <w:vAlign w:val="center"/>
          </w:tcPr>
          <w:p w:rsidR="00FB1680" w:rsidRPr="00313FDB" w:rsidRDefault="00FB1680" w:rsidP="00DA6B9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Проверяемые требования (умения) </w:t>
            </w:r>
          </w:p>
        </w:tc>
        <w:tc>
          <w:tcPr>
            <w:tcW w:w="992" w:type="dxa"/>
            <w:shd w:val="clear" w:color="auto" w:fill="auto"/>
          </w:tcPr>
          <w:p w:rsidR="00FB1680" w:rsidRPr="00313FDB" w:rsidRDefault="00FB1680" w:rsidP="00DA6B9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Коды проверяемых требований</w:t>
            </w:r>
          </w:p>
          <w:p w:rsidR="00FB1680" w:rsidRPr="00313FDB" w:rsidRDefault="00FB1680" w:rsidP="00DA6B9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к уровню подготовки</w:t>
            </w:r>
          </w:p>
          <w:p w:rsidR="00FB1680" w:rsidRPr="00313FDB" w:rsidRDefault="00FB1680" w:rsidP="00DA6B9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(по кодификатору)</w:t>
            </w:r>
          </w:p>
        </w:tc>
        <w:tc>
          <w:tcPr>
            <w:tcW w:w="1134" w:type="dxa"/>
            <w:shd w:val="clear" w:color="auto" w:fill="auto"/>
          </w:tcPr>
          <w:p w:rsidR="00FB1680" w:rsidRPr="00313FDB" w:rsidRDefault="00FB1680" w:rsidP="00DA6B9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Коды проверяемых элементов содержания (по кодификатору)</w:t>
            </w:r>
          </w:p>
        </w:tc>
        <w:tc>
          <w:tcPr>
            <w:tcW w:w="1276" w:type="dxa"/>
            <w:shd w:val="clear" w:color="auto" w:fill="auto"/>
          </w:tcPr>
          <w:p w:rsidR="00FB1680" w:rsidRPr="00313FDB" w:rsidRDefault="00FB1680" w:rsidP="00DA6B9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Уровень сложности задания</w:t>
            </w:r>
          </w:p>
        </w:tc>
        <w:tc>
          <w:tcPr>
            <w:tcW w:w="7026" w:type="dxa"/>
          </w:tcPr>
          <w:p w:rsidR="00FB1680" w:rsidRPr="00313FDB" w:rsidRDefault="00FB1680" w:rsidP="00DA6B9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Текст задания</w:t>
            </w:r>
          </w:p>
        </w:tc>
        <w:tc>
          <w:tcPr>
            <w:tcW w:w="928" w:type="dxa"/>
            <w:shd w:val="clear" w:color="auto" w:fill="auto"/>
          </w:tcPr>
          <w:p w:rsidR="00FB1680" w:rsidRPr="00313FDB" w:rsidRDefault="00FB1680" w:rsidP="00DA6B9E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роцент выполнения</w:t>
            </w:r>
          </w:p>
        </w:tc>
      </w:tr>
      <w:tr w:rsidR="00FB1680" w:rsidRPr="00313FDB" w:rsidTr="00AA09E9">
        <w:tc>
          <w:tcPr>
            <w:tcW w:w="956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proofErr w:type="gramStart"/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а)</w:t>
            </w:r>
            <w:proofErr w:type="gramEnd"/>
          </w:p>
        </w:tc>
        <w:tc>
          <w:tcPr>
            <w:tcW w:w="2271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Уметь использовать приобретенные знания и умения в практической деятельности и повседневной жизни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.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.1.1,</w:t>
            </w:r>
          </w:p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.1.12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Б</w:t>
            </w:r>
          </w:p>
        </w:tc>
        <w:tc>
          <w:tcPr>
            <w:tcW w:w="7026" w:type="dxa"/>
          </w:tcPr>
          <w:p w:rsidR="00FB1680" w:rsidRPr="002B58ED" w:rsidRDefault="00FB1680" w:rsidP="00FB1680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FB168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а)</w:t>
            </w:r>
            <w:r w:rsidRPr="00FB168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есь первый этаж 16-этажного дома занимают магазины, а на каждом из остальных этажей любого подъезда расположено по 4 квартиры. В каком подъезде расположена квартира 199?</w:t>
            </w:r>
            <w:r w:rsidR="002B58ED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(Базовый уровень)</w:t>
            </w:r>
          </w:p>
        </w:tc>
        <w:tc>
          <w:tcPr>
            <w:tcW w:w="928" w:type="dxa"/>
            <w:shd w:val="clear" w:color="auto" w:fill="auto"/>
            <w:vAlign w:val="center"/>
          </w:tcPr>
          <w:p w:rsidR="00FB1680" w:rsidRPr="00313FDB" w:rsidRDefault="00FB1680" w:rsidP="00313FDB">
            <w:pPr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sz w:val="24"/>
                <w:szCs w:val="24"/>
              </w:rPr>
              <w:t>42%</w:t>
            </w:r>
          </w:p>
        </w:tc>
      </w:tr>
      <w:tr w:rsidR="00FB1680" w:rsidRPr="00313FDB" w:rsidTr="00AA09E9">
        <w:tc>
          <w:tcPr>
            <w:tcW w:w="956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proofErr w:type="gramStart"/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б)</w:t>
            </w:r>
            <w:proofErr w:type="gramEnd"/>
          </w:p>
        </w:tc>
        <w:tc>
          <w:tcPr>
            <w:tcW w:w="2271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Уметь использовать приобретенные знания и умения в практической деятельности и повседневной </w:t>
            </w: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>жизни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>6.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.1.1,</w:t>
            </w:r>
          </w:p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.1.12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Б</w:t>
            </w:r>
          </w:p>
        </w:tc>
        <w:tc>
          <w:tcPr>
            <w:tcW w:w="7026" w:type="dxa"/>
          </w:tcPr>
          <w:p w:rsidR="00FB1680" w:rsidRPr="002B58ED" w:rsidRDefault="00FB1680" w:rsidP="002B58ED">
            <w:pPr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FB1680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б)</w:t>
            </w:r>
            <w:r w:rsidRPr="00FB1680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Весь первый этаж 16-этажного дома занимают магазины, а на каждом из остальных этажей любого подъезда расположено по 4 квартиры. На каком этаже этого дома находится квартира 165? (Профильный уровень)</w:t>
            </w:r>
          </w:p>
        </w:tc>
        <w:tc>
          <w:tcPr>
            <w:tcW w:w="928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0%</w:t>
            </w:r>
          </w:p>
        </w:tc>
      </w:tr>
      <w:tr w:rsidR="00FB1680" w:rsidRPr="00313FDB" w:rsidTr="00AA09E9">
        <w:tc>
          <w:tcPr>
            <w:tcW w:w="956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proofErr w:type="gramStart"/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>2а)</w:t>
            </w:r>
            <w:proofErr w:type="gramEnd"/>
          </w:p>
        </w:tc>
        <w:tc>
          <w:tcPr>
            <w:tcW w:w="2271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Уметь использовать приобретенные знания и умения в практической деятельности и повседневной жизни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.1,</w:t>
            </w:r>
          </w:p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.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.1–3.3,</w:t>
            </w:r>
          </w:p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.2.1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Б</w:t>
            </w:r>
          </w:p>
        </w:tc>
        <w:tc>
          <w:tcPr>
            <w:tcW w:w="7026" w:type="dxa"/>
          </w:tcPr>
          <w:p w:rsidR="002B58ED" w:rsidRPr="002B58ED" w:rsidRDefault="002B58ED" w:rsidP="002B58ED">
            <w:pPr>
              <w:spacing w:after="0" w:line="240" w:lineRule="auto"/>
              <w:ind w:left="29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На рисунке жирными точками показано суточное количество осадков, выпавших в Томске с 8 по 24 января 2005 года. По горизонтали указаны числа месяца, по вертикали – количество осадков, выпавших в соответствующий день в миллиметрах. Для наглядности жирные точки на рисунке соединены линией. </w:t>
            </w:r>
          </w:p>
          <w:p w:rsidR="002B58ED" w:rsidRPr="002B58ED" w:rsidRDefault="002B58ED" w:rsidP="002B58E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drawing>
                <wp:inline distT="0" distB="0" distL="0" distR="0" wp14:anchorId="489D1717" wp14:editId="4D8BBB20">
                  <wp:extent cx="3136265" cy="1755775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6265" cy="175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58ED" w:rsidRPr="002B58ED" w:rsidRDefault="002B58ED" w:rsidP="002B58E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2B58E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а)</w:t>
            </w: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Определите по рисунку, какого числа впервые выпало ровно 1,5 миллиметров осадков. (Базовый уровень)</w:t>
            </w:r>
          </w:p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28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2%</w:t>
            </w:r>
          </w:p>
        </w:tc>
      </w:tr>
      <w:tr w:rsidR="00FB1680" w:rsidRPr="00313FDB" w:rsidTr="00AA09E9">
        <w:tc>
          <w:tcPr>
            <w:tcW w:w="956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proofErr w:type="gramStart"/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б)</w:t>
            </w:r>
            <w:proofErr w:type="gramEnd"/>
          </w:p>
        </w:tc>
        <w:tc>
          <w:tcPr>
            <w:tcW w:w="2271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Уметь использовать приобретённые знания и умения в практической деятельности и повседневной жизни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.1,</w:t>
            </w:r>
          </w:p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.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.1–3.3,</w:t>
            </w:r>
          </w:p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.2.1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Б</w:t>
            </w:r>
          </w:p>
        </w:tc>
        <w:tc>
          <w:tcPr>
            <w:tcW w:w="7026" w:type="dxa"/>
          </w:tcPr>
          <w:p w:rsidR="002B58ED" w:rsidRPr="002B58ED" w:rsidRDefault="002B58ED" w:rsidP="002B58E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На рисунке жирными точками показано суточное количество осадков, выпавших в Томске с 8 по 24 января 2005 года. По горизонтали указаны числа месяца, по вертикали – количество осадков, выпавших в соответствующий день в миллиметрах. Для наглядности жирные точки на рисунке соединены линией. </w:t>
            </w:r>
          </w:p>
          <w:p w:rsidR="002B58ED" w:rsidRPr="002B58ED" w:rsidRDefault="002B58ED" w:rsidP="002B58E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  <w:p w:rsidR="002B58ED" w:rsidRPr="002B58ED" w:rsidRDefault="002B58ED" w:rsidP="002B58E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drawing>
                <wp:inline distT="0" distB="0" distL="0" distR="0" wp14:anchorId="3093F64E" wp14:editId="375CD991">
                  <wp:extent cx="3136265" cy="1755775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36265" cy="175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58ED" w:rsidRPr="002B58ED" w:rsidRDefault="002B58ED" w:rsidP="002B58E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  <w:p w:rsidR="002B58ED" w:rsidRPr="002B58ED" w:rsidRDefault="002B58ED" w:rsidP="002B58E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б) Определите по рисунку, какое количество осадков выпало с 11 по 15 января включительно. Ответ дайте в миллиметрах. (Профильный уровень)</w:t>
            </w:r>
          </w:p>
          <w:p w:rsidR="00FB1680" w:rsidRPr="002B58ED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28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>48%</w:t>
            </w:r>
          </w:p>
        </w:tc>
      </w:tr>
      <w:tr w:rsidR="00FB1680" w:rsidRPr="00313FDB" w:rsidTr="00AA09E9">
        <w:tc>
          <w:tcPr>
            <w:tcW w:w="956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proofErr w:type="gramStart"/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>3а)</w:t>
            </w:r>
            <w:proofErr w:type="gramEnd"/>
          </w:p>
        </w:tc>
        <w:tc>
          <w:tcPr>
            <w:tcW w:w="2271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Уметь выполнять действия с геометрическими фигурами, координатами и векторами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.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.3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Б</w:t>
            </w:r>
          </w:p>
        </w:tc>
        <w:tc>
          <w:tcPr>
            <w:tcW w:w="7026" w:type="dxa"/>
          </w:tcPr>
          <w:p w:rsidR="002B58ED" w:rsidRPr="002B58ED" w:rsidRDefault="002B58ED" w:rsidP="002B58E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2B58E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а)</w:t>
            </w: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Трапеция изображена на клетчатой бумаге</w:t>
            </w:r>
          </w:p>
          <w:p w:rsidR="002B58ED" w:rsidRPr="002B58ED" w:rsidRDefault="002B58ED" w:rsidP="002B58E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с размером клетки  </w:t>
            </w: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object w:dxaOrig="116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8.2pt;height:13.8pt" o:ole="">
                  <v:imagedata r:id="rId19" o:title=""/>
                </v:shape>
                <o:OLEObject Type="Embed" ProgID="Equation.DSMT4" ShapeID="_x0000_i1025" DrawAspect="Content" ObjectID="_1671277995" r:id="rId20"/>
              </w:object>
            </w: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. Найдите длину</w:t>
            </w:r>
          </w:p>
          <w:p w:rsidR="002B58ED" w:rsidRPr="002B58ED" w:rsidRDefault="002B58ED" w:rsidP="002B58E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её средней линии. Ответ дайте в сантиметрах. </w:t>
            </w:r>
          </w:p>
          <w:p w:rsidR="002B58ED" w:rsidRPr="002B58ED" w:rsidRDefault="002B58ED" w:rsidP="002B58E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(Базовый уровень)</w:t>
            </w:r>
          </w:p>
          <w:p w:rsidR="002B58ED" w:rsidRPr="002B58ED" w:rsidRDefault="002B58ED" w:rsidP="002B58E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2D87041" wp14:editId="745768B8">
                  <wp:extent cx="1619250" cy="942975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9429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FB1680" w:rsidRPr="00313FDB" w:rsidRDefault="00FB1680" w:rsidP="002B58E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28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0%</w:t>
            </w:r>
          </w:p>
        </w:tc>
      </w:tr>
      <w:tr w:rsidR="00FB1680" w:rsidRPr="00313FDB" w:rsidTr="00AA09E9">
        <w:tc>
          <w:tcPr>
            <w:tcW w:w="956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proofErr w:type="gramStart"/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б)</w:t>
            </w:r>
            <w:proofErr w:type="gramEnd"/>
          </w:p>
        </w:tc>
        <w:tc>
          <w:tcPr>
            <w:tcW w:w="2271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Уметь выполнять действия с геометрическими фигурами, координатами и векторами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.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.3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Б</w:t>
            </w:r>
          </w:p>
        </w:tc>
        <w:tc>
          <w:tcPr>
            <w:tcW w:w="7026" w:type="dxa"/>
          </w:tcPr>
          <w:p w:rsidR="002B58ED" w:rsidRPr="002B58ED" w:rsidRDefault="002B58ED" w:rsidP="002B58E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4384" behindDoc="1" locked="0" layoutInCell="1" allowOverlap="1" wp14:anchorId="57BB4D5D" wp14:editId="4793DA9A">
                  <wp:simplePos x="0" y="0"/>
                  <wp:positionH relativeFrom="column">
                    <wp:posOffset>2976245</wp:posOffset>
                  </wp:positionH>
                  <wp:positionV relativeFrom="paragraph">
                    <wp:posOffset>4883150</wp:posOffset>
                  </wp:positionV>
                  <wp:extent cx="1609725" cy="933450"/>
                  <wp:effectExtent l="0" t="0" r="0" b="0"/>
                  <wp:wrapNone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933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B58E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drawing>
                <wp:anchor distT="0" distB="0" distL="114300" distR="114300" simplePos="0" relativeHeight="251663360" behindDoc="1" locked="0" layoutInCell="1" allowOverlap="1" wp14:anchorId="0E361C6A" wp14:editId="4CECD983">
                  <wp:simplePos x="0" y="0"/>
                  <wp:positionH relativeFrom="column">
                    <wp:posOffset>5249545</wp:posOffset>
                  </wp:positionH>
                  <wp:positionV relativeFrom="paragraph">
                    <wp:posOffset>8959850</wp:posOffset>
                  </wp:positionV>
                  <wp:extent cx="1609725" cy="933450"/>
                  <wp:effectExtent l="0" t="0" r="0" b="0"/>
                  <wp:wrapNone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9334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B58E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drawing>
                <wp:anchor distT="0" distB="0" distL="114300" distR="114300" simplePos="0" relativeHeight="251660288" behindDoc="1" locked="0" layoutInCell="1" allowOverlap="1" wp14:anchorId="3561499D" wp14:editId="7051C966">
                  <wp:simplePos x="0" y="0"/>
                  <wp:positionH relativeFrom="column">
                    <wp:posOffset>5249545</wp:posOffset>
                  </wp:positionH>
                  <wp:positionV relativeFrom="paragraph">
                    <wp:posOffset>8959850</wp:posOffset>
                  </wp:positionV>
                  <wp:extent cx="1609725" cy="933450"/>
                  <wp:effectExtent l="0" t="0" r="0" b="0"/>
                  <wp:wrapNone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9334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B58E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drawing>
                <wp:anchor distT="0" distB="0" distL="114300" distR="114300" simplePos="0" relativeHeight="251661312" behindDoc="1" locked="0" layoutInCell="1" allowOverlap="1" wp14:anchorId="0CA84532" wp14:editId="2E733B4C">
                  <wp:simplePos x="0" y="0"/>
                  <wp:positionH relativeFrom="column">
                    <wp:posOffset>5249545</wp:posOffset>
                  </wp:positionH>
                  <wp:positionV relativeFrom="paragraph">
                    <wp:posOffset>8959850</wp:posOffset>
                  </wp:positionV>
                  <wp:extent cx="1609725" cy="933450"/>
                  <wp:effectExtent l="0" t="0" r="0" b="0"/>
                  <wp:wrapNone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9334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B58E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drawing>
                <wp:anchor distT="0" distB="0" distL="114300" distR="114300" simplePos="0" relativeHeight="251662336" behindDoc="1" locked="0" layoutInCell="1" allowOverlap="1" wp14:anchorId="15B6ABED" wp14:editId="1BEE6A5B">
                  <wp:simplePos x="0" y="0"/>
                  <wp:positionH relativeFrom="column">
                    <wp:posOffset>5249545</wp:posOffset>
                  </wp:positionH>
                  <wp:positionV relativeFrom="paragraph">
                    <wp:posOffset>8959850</wp:posOffset>
                  </wp:positionV>
                  <wp:extent cx="1609725" cy="933450"/>
                  <wp:effectExtent l="0" t="0" r="0" b="0"/>
                  <wp:wrapNone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9334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B58E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drawing>
                <wp:anchor distT="0" distB="0" distL="114300" distR="114300" simplePos="0" relativeHeight="251659264" behindDoc="1" locked="0" layoutInCell="1" allowOverlap="1" wp14:anchorId="2472F4EF" wp14:editId="692B406D">
                  <wp:simplePos x="0" y="0"/>
                  <wp:positionH relativeFrom="column">
                    <wp:posOffset>4895215</wp:posOffset>
                  </wp:positionH>
                  <wp:positionV relativeFrom="paragraph">
                    <wp:posOffset>112395</wp:posOffset>
                  </wp:positionV>
                  <wp:extent cx="1609725" cy="933450"/>
                  <wp:effectExtent l="0" t="0" r="0" b="0"/>
                  <wp:wrapNone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9725" cy="933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B58E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б)</w:t>
            </w: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План местности разбит на клетки. Каждая клетка</w:t>
            </w:r>
          </w:p>
          <w:p w:rsidR="002B58ED" w:rsidRPr="002B58ED" w:rsidRDefault="002B58ED" w:rsidP="002B58E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обозначает квадрат  </w:t>
            </w: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object w:dxaOrig="1500" w:dyaOrig="360">
                <v:shape id="_x0000_i1026" type="#_x0000_t75" style="width:90.6pt;height:21.6pt" o:ole="">
                  <v:imagedata r:id="rId23" o:title=""/>
                </v:shape>
                <o:OLEObject Type="Embed" ProgID="Equation.DSMT4" ShapeID="_x0000_i1026" DrawAspect="Content" ObjectID="_1671277996" r:id="rId24"/>
              </w:object>
            </w: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. Найдите площадь</w:t>
            </w:r>
          </w:p>
          <w:p w:rsidR="002B58ED" w:rsidRPr="002B58ED" w:rsidRDefault="002B58ED" w:rsidP="002B58E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участка, изображённого на плане. Ответ дайте</w:t>
            </w:r>
          </w:p>
          <w:p w:rsidR="002B58ED" w:rsidRPr="002B58ED" w:rsidRDefault="002B58ED" w:rsidP="002B58E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в квадратных метрах. (Профильный уровень)</w:t>
            </w:r>
          </w:p>
          <w:p w:rsidR="00FB1680" w:rsidRPr="00313FDB" w:rsidRDefault="002B58ED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noProof/>
                <w:sz w:val="24"/>
                <w:szCs w:val="24"/>
                <w:lang w:eastAsia="ru-RU"/>
              </w:rPr>
              <w:lastRenderedPageBreak/>
              <w:drawing>
                <wp:inline distT="0" distB="0" distL="0" distR="0" wp14:anchorId="3B537A01" wp14:editId="0C7C3B21">
                  <wp:extent cx="1619250" cy="942975"/>
                  <wp:effectExtent l="0" t="0" r="0" b="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19250" cy="9429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28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>38%</w:t>
            </w:r>
          </w:p>
        </w:tc>
      </w:tr>
      <w:tr w:rsidR="00FB1680" w:rsidRPr="00313FDB" w:rsidTr="00AA09E9">
        <w:tc>
          <w:tcPr>
            <w:tcW w:w="956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proofErr w:type="gramStart"/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>4а)</w:t>
            </w:r>
            <w:proofErr w:type="gramEnd"/>
          </w:p>
        </w:tc>
        <w:tc>
          <w:tcPr>
            <w:tcW w:w="2271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Уметь строить и исследовать математические модели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.4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.3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Б</w:t>
            </w:r>
          </w:p>
        </w:tc>
        <w:tc>
          <w:tcPr>
            <w:tcW w:w="7026" w:type="dxa"/>
          </w:tcPr>
          <w:p w:rsidR="00FB1680" w:rsidRPr="00313FDB" w:rsidRDefault="002B58ED" w:rsidP="002B58E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В лыжных гонках участвуют 11 спортсменов из России, 6 спортсменов из Норвегии и 3 спортсмена из Швеции. Порядок, в котором спортсмены стартуют, определяется жребием. Найдите вероятность того, что первым будет стартовать спортсмен из России. (Базовый уровень)</w:t>
            </w:r>
          </w:p>
        </w:tc>
        <w:tc>
          <w:tcPr>
            <w:tcW w:w="928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0%</w:t>
            </w:r>
          </w:p>
        </w:tc>
      </w:tr>
      <w:tr w:rsidR="00FB1680" w:rsidRPr="00313FDB" w:rsidTr="00AA09E9">
        <w:tc>
          <w:tcPr>
            <w:tcW w:w="956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proofErr w:type="gramStart"/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б)</w:t>
            </w:r>
            <w:proofErr w:type="gramEnd"/>
          </w:p>
        </w:tc>
        <w:tc>
          <w:tcPr>
            <w:tcW w:w="2271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Уметь строить и исследовать математические модели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.4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.3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Б</w:t>
            </w:r>
          </w:p>
        </w:tc>
        <w:tc>
          <w:tcPr>
            <w:tcW w:w="7026" w:type="dxa"/>
          </w:tcPr>
          <w:p w:rsidR="00FB1680" w:rsidRPr="00313FDB" w:rsidRDefault="002B58ED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2B58E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б)</w:t>
            </w: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Вероятность того, что мотор холодильника прослужит более 1 года, равна 0,8, а вероятность того, что прослужит более 2 лет, равна 0,6. Какова вероятность того, что мотор прослужит более года, но не более 2 лет? (Профильный уровень)</w:t>
            </w:r>
          </w:p>
        </w:tc>
        <w:tc>
          <w:tcPr>
            <w:tcW w:w="928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0%</w:t>
            </w:r>
          </w:p>
        </w:tc>
      </w:tr>
      <w:tr w:rsidR="00FB1680" w:rsidRPr="00313FDB" w:rsidTr="00AA09E9">
        <w:tc>
          <w:tcPr>
            <w:tcW w:w="956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proofErr w:type="gramStart"/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а)</w:t>
            </w:r>
            <w:proofErr w:type="gramEnd"/>
          </w:p>
        </w:tc>
        <w:tc>
          <w:tcPr>
            <w:tcW w:w="2271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Уметь решать уравнения и неравенств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.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.1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Б</w:t>
            </w:r>
          </w:p>
        </w:tc>
        <w:tc>
          <w:tcPr>
            <w:tcW w:w="7026" w:type="dxa"/>
          </w:tcPr>
          <w:p w:rsidR="002B58ED" w:rsidRPr="002B58ED" w:rsidRDefault="002B58ED" w:rsidP="002B58E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2B58E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а)</w:t>
            </w: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Решите уравнение </w:t>
            </w: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object w:dxaOrig="1320" w:dyaOrig="320">
                <v:shape id="_x0000_i1027" type="#_x0000_t75" style="width:77.4pt;height:18.6pt" o:ole="">
                  <v:imagedata r:id="rId25" o:title=""/>
                </v:shape>
                <o:OLEObject Type="Embed" ProgID="Equation.DSMT4" ShapeID="_x0000_i1027" DrawAspect="Content" ObjectID="_1671277997" r:id="rId26"/>
              </w:object>
            </w: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. Если уравнение имеет более одного корня, в ответе укажите </w:t>
            </w:r>
            <w:proofErr w:type="gramStart"/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меньший</w:t>
            </w:r>
            <w:proofErr w:type="gramEnd"/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из них. (Базовый уровень)</w:t>
            </w:r>
          </w:p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28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5%</w:t>
            </w:r>
          </w:p>
        </w:tc>
      </w:tr>
      <w:tr w:rsidR="00FB1680" w:rsidRPr="00313FDB" w:rsidTr="00AA09E9">
        <w:tc>
          <w:tcPr>
            <w:tcW w:w="956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proofErr w:type="gramStart"/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б)</w:t>
            </w:r>
            <w:proofErr w:type="gramEnd"/>
          </w:p>
        </w:tc>
        <w:tc>
          <w:tcPr>
            <w:tcW w:w="2271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Уметь решать уравнения и неравенств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.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.1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Б</w:t>
            </w:r>
          </w:p>
        </w:tc>
        <w:tc>
          <w:tcPr>
            <w:tcW w:w="7026" w:type="dxa"/>
          </w:tcPr>
          <w:p w:rsidR="002B58ED" w:rsidRPr="002B58ED" w:rsidRDefault="002B58ED" w:rsidP="002B58E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2B58E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б)</w:t>
            </w: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Решите уравнение </w:t>
            </w: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object w:dxaOrig="1740" w:dyaOrig="400">
                <v:shape id="_x0000_i1028" type="#_x0000_t75" style="width:106.2pt;height:24.6pt" o:ole="">
                  <v:imagedata r:id="rId27" o:title=""/>
                </v:shape>
                <o:OLEObject Type="Embed" ProgID="Equation.DSMT4" ShapeID="_x0000_i1028" DrawAspect="Content" ObjectID="_1671277998" r:id="rId28"/>
              </w:object>
            </w: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. Если корней несколько, то в ответе укажите их произведение. (Профильный уровень)</w:t>
            </w:r>
          </w:p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28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4%</w:t>
            </w:r>
          </w:p>
        </w:tc>
      </w:tr>
      <w:tr w:rsidR="00FB1680" w:rsidRPr="00313FDB" w:rsidTr="00AA09E9">
        <w:tc>
          <w:tcPr>
            <w:tcW w:w="956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proofErr w:type="gramStart"/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а)</w:t>
            </w:r>
            <w:proofErr w:type="gramEnd"/>
          </w:p>
        </w:tc>
        <w:tc>
          <w:tcPr>
            <w:tcW w:w="2271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Уметь выполнять действия с геометрическими фигурами, координатами и векторами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.1,</w:t>
            </w:r>
          </w:p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.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.1.1, 5.1.2,</w:t>
            </w:r>
          </w:p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.5.5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Б</w:t>
            </w:r>
          </w:p>
        </w:tc>
        <w:tc>
          <w:tcPr>
            <w:tcW w:w="7026" w:type="dxa"/>
          </w:tcPr>
          <w:p w:rsidR="002B58ED" w:rsidRPr="002B58ED" w:rsidRDefault="002B58ED" w:rsidP="002B58E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В треугольнике </w:t>
            </w:r>
            <w:r w:rsidRPr="002B58ED">
              <w:rPr>
                <w:rFonts w:ascii="Times New Roman" w:eastAsia="Calibri" w:hAnsi="Times New Roman" w:cs="Times New Roman"/>
                <w:bCs/>
                <w:i/>
                <w:iCs/>
                <w:sz w:val="24"/>
                <w:szCs w:val="24"/>
              </w:rPr>
              <w:t>АВС</w:t>
            </w: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известно, что </w:t>
            </w:r>
            <w:r w:rsidRPr="002B58ED">
              <w:rPr>
                <w:rFonts w:ascii="Times New Roman" w:eastAsia="Calibri" w:hAnsi="Times New Roman" w:cs="Times New Roman"/>
                <w:bCs/>
                <w:i/>
                <w:iCs/>
                <w:sz w:val="24"/>
                <w:szCs w:val="24"/>
              </w:rPr>
              <w:t>АВ</w:t>
            </w: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= </w:t>
            </w:r>
            <w:r w:rsidRPr="002B58ED">
              <w:rPr>
                <w:rFonts w:ascii="Times New Roman" w:eastAsia="Calibri" w:hAnsi="Times New Roman" w:cs="Times New Roman"/>
                <w:bCs/>
                <w:i/>
                <w:iCs/>
                <w:sz w:val="24"/>
                <w:szCs w:val="24"/>
              </w:rPr>
              <w:t>ВС</w:t>
            </w: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= 13,</w:t>
            </w:r>
          </w:p>
          <w:p w:rsidR="002B58ED" w:rsidRPr="002B58ED" w:rsidRDefault="002B58ED" w:rsidP="002B58E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2B58ED">
              <w:rPr>
                <w:rFonts w:ascii="Times New Roman" w:eastAsia="Calibri" w:hAnsi="Times New Roman" w:cs="Times New Roman"/>
                <w:bCs/>
                <w:i/>
                <w:iCs/>
                <w:sz w:val="24"/>
                <w:szCs w:val="24"/>
              </w:rPr>
              <w:t>АС</w:t>
            </w: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= 10. Найдите длину медианы </w:t>
            </w:r>
            <w:r w:rsidRPr="002B58ED">
              <w:rPr>
                <w:rFonts w:ascii="Times New Roman" w:eastAsia="Calibri" w:hAnsi="Times New Roman" w:cs="Times New Roman"/>
                <w:bCs/>
                <w:i/>
                <w:iCs/>
                <w:sz w:val="24"/>
                <w:szCs w:val="24"/>
              </w:rPr>
              <w:t>ВМ</w:t>
            </w: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. </w:t>
            </w:r>
            <w:proofErr w:type="gramStart"/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(Базовый</w:t>
            </w:r>
            <w:proofErr w:type="gramEnd"/>
          </w:p>
          <w:p w:rsidR="002B58ED" w:rsidRPr="002B58ED" w:rsidRDefault="002B58ED" w:rsidP="002B58E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уровень)</w:t>
            </w:r>
          </w:p>
          <w:p w:rsidR="00FB1680" w:rsidRPr="00313FDB" w:rsidRDefault="002B58ED" w:rsidP="002B58E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1B1295F" wp14:editId="748CEBC3">
                  <wp:extent cx="1190625" cy="1019175"/>
                  <wp:effectExtent l="0" t="0" r="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10191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28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9%</w:t>
            </w:r>
          </w:p>
        </w:tc>
      </w:tr>
      <w:tr w:rsidR="00FB1680" w:rsidRPr="00313FDB" w:rsidTr="00AA09E9">
        <w:tc>
          <w:tcPr>
            <w:tcW w:w="956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proofErr w:type="gramStart"/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>6б)</w:t>
            </w:r>
            <w:proofErr w:type="gramEnd"/>
          </w:p>
        </w:tc>
        <w:tc>
          <w:tcPr>
            <w:tcW w:w="2271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Уметь выполнять действия с геометрическими фигурами, координатами и векторами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.1,</w:t>
            </w:r>
          </w:p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.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.1.1, 5.1.2,</w:t>
            </w:r>
          </w:p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.5.5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Б</w:t>
            </w:r>
          </w:p>
        </w:tc>
        <w:tc>
          <w:tcPr>
            <w:tcW w:w="7026" w:type="dxa"/>
          </w:tcPr>
          <w:p w:rsidR="002B58ED" w:rsidRPr="002B58ED" w:rsidRDefault="002B58ED" w:rsidP="002B58E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2B58E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б)</w:t>
            </w: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Стороны параллелограмма равны 24 и 27. Высота, опущенная на </w:t>
            </w:r>
            <w:proofErr w:type="gramStart"/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меньшую</w:t>
            </w:r>
            <w:proofErr w:type="gramEnd"/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из них, равна 18. Найдите высоту, опущенную на большую сторону параллелограмма. (Профильный уровень)</w:t>
            </w:r>
            <w:r>
              <w:rPr>
                <w:rFonts w:ascii="Times New Roman" w:eastAsia="Calibri" w:hAnsi="Times New Roman" w:cs="Times New Roman"/>
                <w:b/>
                <w:bCs/>
                <w:noProof/>
                <w:sz w:val="24"/>
                <w:szCs w:val="24"/>
                <w:lang w:eastAsia="ru-RU"/>
              </w:rPr>
              <w:t xml:space="preserve"> </w:t>
            </w:r>
            <w:r>
              <w:rPr>
                <w:rFonts w:ascii="Times New Roman" w:eastAsia="Calibri" w:hAnsi="Times New Roman" w:cs="Times New Roman"/>
                <w:b/>
                <w:bCs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2D784EE4" wp14:editId="7B77580B">
                  <wp:extent cx="1190625" cy="1019175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90625" cy="10191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28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2%</w:t>
            </w:r>
          </w:p>
        </w:tc>
      </w:tr>
      <w:tr w:rsidR="00FB1680" w:rsidRPr="00313FDB" w:rsidTr="00AA09E9">
        <w:tc>
          <w:tcPr>
            <w:tcW w:w="956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proofErr w:type="gramStart"/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а)</w:t>
            </w:r>
            <w:proofErr w:type="gramEnd"/>
          </w:p>
        </w:tc>
        <w:tc>
          <w:tcPr>
            <w:tcW w:w="2271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Уметь выполнять действия с геометрическими фигурами, координатами и векторами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.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.3.1 – 5.3.4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Б</w:t>
            </w:r>
          </w:p>
        </w:tc>
        <w:tc>
          <w:tcPr>
            <w:tcW w:w="7026" w:type="dxa"/>
          </w:tcPr>
          <w:p w:rsidR="002B58ED" w:rsidRPr="002B58ED" w:rsidRDefault="002B58ED" w:rsidP="002B58E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2B58E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а)</w:t>
            </w: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От деревянного кубика с ребром 4 см отпилили все его вершины</w:t>
            </w:r>
          </w:p>
          <w:p w:rsidR="002B58ED" w:rsidRPr="002B58ED" w:rsidRDefault="002B58ED" w:rsidP="002B58E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(см. рисунок). Сколько граней у получившегося многогранника</w:t>
            </w:r>
          </w:p>
          <w:p w:rsidR="002B58ED" w:rsidRPr="002B58ED" w:rsidRDefault="002B58ED" w:rsidP="002B58E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(невидимые рёбра на рисунке не изображены)? (Базовый уровень)</w:t>
            </w:r>
          </w:p>
          <w:p w:rsidR="002B58ED" w:rsidRPr="002B58ED" w:rsidRDefault="002B58ED" w:rsidP="002B58E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77AFC2A" wp14:editId="5428B392">
                  <wp:extent cx="800100" cy="762000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762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  <w:p w:rsidR="00FB1680" w:rsidRPr="00313FDB" w:rsidRDefault="00FB1680" w:rsidP="002B58ED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28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4%</w:t>
            </w:r>
          </w:p>
        </w:tc>
      </w:tr>
      <w:tr w:rsidR="00FB1680" w:rsidRPr="00313FDB" w:rsidTr="00AA09E9">
        <w:tc>
          <w:tcPr>
            <w:tcW w:w="956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proofErr w:type="gramStart"/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7б)</w:t>
            </w:r>
            <w:proofErr w:type="gramEnd"/>
          </w:p>
        </w:tc>
        <w:tc>
          <w:tcPr>
            <w:tcW w:w="2271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Уметь выполнять действия с геометрическими фигурами, координатами и векторами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.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5.3.1 – 5.3.4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Б</w:t>
            </w:r>
          </w:p>
        </w:tc>
        <w:tc>
          <w:tcPr>
            <w:tcW w:w="7026" w:type="dxa"/>
          </w:tcPr>
          <w:p w:rsidR="00FB1680" w:rsidRDefault="002B58ED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/>
                <w:bCs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5408" behindDoc="1" locked="0" layoutInCell="1" allowOverlap="1" wp14:anchorId="14E5225F" wp14:editId="3564524E">
                  <wp:simplePos x="0" y="0"/>
                  <wp:positionH relativeFrom="column">
                    <wp:posOffset>6447790</wp:posOffset>
                  </wp:positionH>
                  <wp:positionV relativeFrom="paragraph">
                    <wp:posOffset>6193155</wp:posOffset>
                  </wp:positionV>
                  <wp:extent cx="790575" cy="752475"/>
                  <wp:effectExtent l="0" t="0" r="0" b="0"/>
                  <wp:wrapNone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90575" cy="752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2B58ED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б)</w:t>
            </w: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Найдите диагональ прямоугольного параллелепипеда, имеющего размеры </w:t>
            </w: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object w:dxaOrig="880" w:dyaOrig="279">
                <v:shape id="_x0000_i1029" type="#_x0000_t75" style="width:53.4pt;height:17.4pt" o:ole="">
                  <v:imagedata r:id="rId32" o:title=""/>
                </v:shape>
                <o:OLEObject Type="Embed" ProgID="Equation.DSMT4" ShapeID="_x0000_i1029" DrawAspect="Content" ObjectID="_1671277999" r:id="rId33"/>
              </w:object>
            </w:r>
            <w:r w:rsidRPr="002B58ED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. (Профильный уровень)</w:t>
            </w:r>
          </w:p>
          <w:p w:rsidR="002B58ED" w:rsidRPr="00313FDB" w:rsidRDefault="002B58ED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4B6523A" wp14:editId="417D5762">
                  <wp:extent cx="800100" cy="762000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00100" cy="762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28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0%</w:t>
            </w:r>
          </w:p>
        </w:tc>
      </w:tr>
      <w:tr w:rsidR="00FB1680" w:rsidRPr="00313FDB" w:rsidTr="00AA09E9">
        <w:tc>
          <w:tcPr>
            <w:tcW w:w="956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proofErr w:type="gramStart"/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8а)</w:t>
            </w:r>
            <w:proofErr w:type="gramEnd"/>
          </w:p>
        </w:tc>
        <w:tc>
          <w:tcPr>
            <w:tcW w:w="2271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Уметь строить и исследовать простейшие математические модели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.1,</w:t>
            </w:r>
          </w:p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.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.1.12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Б</w:t>
            </w:r>
          </w:p>
        </w:tc>
        <w:tc>
          <w:tcPr>
            <w:tcW w:w="7026" w:type="dxa"/>
          </w:tcPr>
          <w:p w:rsidR="00AA09E9" w:rsidRDefault="00AA09E9" w:rsidP="00AA09E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AA09E9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а)</w:t>
            </w: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В таблице приведены данные о шести чемоданах.</w:t>
            </w:r>
          </w:p>
          <w:p w:rsidR="00AA09E9" w:rsidRPr="00AA09E9" w:rsidRDefault="00AA09E9" w:rsidP="00AA09E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о правилам авиакомпании сумма трёх измерений (длина, ширина, высота) чемодана, сдаваемого в багаж, не должна превышать 203 см, а масса не должна быть больше 23 кг. Какие чемоданы можно сдать в багаж по правилам авиакомпании? В ответе укажите номера всех выбранных чемоданов без пробелов, запятых и других дополнительных символов. (Базовый уровень)</w:t>
            </w:r>
          </w:p>
          <w:p w:rsidR="00AA09E9" w:rsidRPr="00AA09E9" w:rsidRDefault="00AA09E9" w:rsidP="00AA09E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</w:p>
          <w:p w:rsidR="00FB1680" w:rsidRPr="00313FDB" w:rsidRDefault="00AA09E9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eastAsia="Calibri" w:hAnsi="Times New Roman" w:cs="Times New Roman"/>
                <w:bCs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2148DD7B" wp14:editId="036587F0">
                  <wp:extent cx="4390390" cy="1323975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90390" cy="132397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28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>44%</w:t>
            </w:r>
          </w:p>
        </w:tc>
      </w:tr>
      <w:tr w:rsidR="00FB1680" w:rsidRPr="00313FDB" w:rsidTr="00AA09E9">
        <w:tc>
          <w:tcPr>
            <w:tcW w:w="956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proofErr w:type="gramStart"/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>8б)</w:t>
            </w:r>
            <w:proofErr w:type="gramEnd"/>
          </w:p>
        </w:tc>
        <w:tc>
          <w:tcPr>
            <w:tcW w:w="2271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Уметь использовать приобретённые знания и умения в практической деятельности и повседневной жизни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.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.1.2</w:t>
            </w:r>
          </w:p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.1.12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proofErr w:type="gramStart"/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</w:t>
            </w:r>
            <w:proofErr w:type="gramEnd"/>
          </w:p>
        </w:tc>
        <w:tc>
          <w:tcPr>
            <w:tcW w:w="7026" w:type="dxa"/>
          </w:tcPr>
          <w:p w:rsidR="00AA09E9" w:rsidRPr="00AA09E9" w:rsidRDefault="00AA09E9" w:rsidP="00AA09E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A09E9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б)</w:t>
            </w: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Локатор батискафа, равномерно погружающегося вертикально вниз, испускает ультразвуковой сигнал частотой 749 МГц. Приёмник регистрирует частоту сигнала, отражённого от дна океана. Скорость погружения батискафа (в м/с) и частоты связаны соотношением </w:t>
            </w: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object w:dxaOrig="1280" w:dyaOrig="680">
                <v:shape id="_x0000_i1030" type="#_x0000_t75" style="width:64.2pt;height:34.2pt" o:ole="">
                  <v:imagedata r:id="rId35" o:title=""/>
                </v:shape>
                <o:OLEObject Type="Embed" ProgID="Equation.DSMT4" ShapeID="_x0000_i1030" DrawAspect="Content" ObjectID="_1671278000" r:id="rId36"/>
              </w:object>
            </w: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, где </w:t>
            </w:r>
            <w:r w:rsidRPr="00AA09E9">
              <w:rPr>
                <w:rFonts w:ascii="Times New Roman" w:eastAsia="Calibri" w:hAnsi="Times New Roman" w:cs="Times New Roman"/>
                <w:bCs/>
                <w:i/>
                <w:iCs/>
                <w:sz w:val="24"/>
                <w:szCs w:val="24"/>
                <w:lang w:val="en-US"/>
              </w:rPr>
              <w:t>c</w:t>
            </w:r>
            <w:r w:rsidRPr="00AA09E9">
              <w:rPr>
                <w:rFonts w:ascii="Times New Roman" w:eastAsia="Calibri" w:hAnsi="Times New Roman" w:cs="Times New Roman"/>
                <w:bCs/>
                <w:i/>
                <w:iCs/>
                <w:sz w:val="24"/>
                <w:szCs w:val="24"/>
              </w:rPr>
              <w:t xml:space="preserve"> </w:t>
            </w: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= 1500 м/</w:t>
            </w:r>
            <w:proofErr w:type="gramStart"/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с</w:t>
            </w:r>
            <w:proofErr w:type="gramEnd"/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– скорость звука в воде,  </w:t>
            </w:r>
            <w:r w:rsidRPr="00AA09E9">
              <w:rPr>
                <w:rFonts w:ascii="Times New Roman" w:eastAsia="Calibri" w:hAnsi="Times New Roman" w:cs="Times New Roman"/>
                <w:bCs/>
                <w:i/>
                <w:iCs/>
                <w:sz w:val="24"/>
                <w:szCs w:val="24"/>
                <w:lang w:val="en-US"/>
              </w:rPr>
              <w:t>f</w:t>
            </w: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  <w:vertAlign w:val="subscript"/>
              </w:rPr>
              <w:t>0</w:t>
            </w: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– частота испускаемого сигнала (в МГц),  </w:t>
            </w:r>
            <w:r w:rsidRPr="00AA09E9">
              <w:rPr>
                <w:rFonts w:ascii="Times New Roman" w:eastAsia="Calibri" w:hAnsi="Times New Roman" w:cs="Times New Roman"/>
                <w:bCs/>
                <w:i/>
                <w:iCs/>
                <w:sz w:val="24"/>
                <w:szCs w:val="24"/>
                <w:lang w:val="en-US"/>
              </w:rPr>
              <w:t>f</w:t>
            </w: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– частота отражённого сигнала (в МГц). Найдите частоту отражённого сигнала (в МГц), если батискаф погружается со скоростью 2 м/с. (Профильный уровень)</w:t>
            </w:r>
            <w:r w:rsidRPr="00AA09E9">
              <w:rPr>
                <w:rFonts w:ascii="Times New Roman" w:eastAsia="Calibri" w:hAnsi="Times New Roman" w:cs="Times New Roman"/>
                <w:bCs/>
                <w:i/>
                <w:iCs/>
                <w:sz w:val="24"/>
                <w:szCs w:val="24"/>
              </w:rPr>
              <w:t xml:space="preserve"> </w:t>
            </w:r>
          </w:p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28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7%</w:t>
            </w:r>
          </w:p>
        </w:tc>
      </w:tr>
      <w:tr w:rsidR="00FB1680" w:rsidRPr="00313FDB" w:rsidTr="00AA09E9">
        <w:tc>
          <w:tcPr>
            <w:tcW w:w="956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proofErr w:type="gramStart"/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9а)</w:t>
            </w:r>
            <w:proofErr w:type="gramEnd"/>
          </w:p>
        </w:tc>
        <w:tc>
          <w:tcPr>
            <w:tcW w:w="2271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Уметь выполнять действия с функциями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.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.1.1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Б</w:t>
            </w:r>
          </w:p>
        </w:tc>
        <w:tc>
          <w:tcPr>
            <w:tcW w:w="7026" w:type="dxa"/>
          </w:tcPr>
          <w:p w:rsidR="00AA09E9" w:rsidRPr="00AA09E9" w:rsidRDefault="00AA09E9" w:rsidP="00AA09E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AA09E9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а)</w:t>
            </w: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Установите соответствие между графиками функций и характеристиками этих функций на отрезке [–1; 1] (Базовый уровень)</w:t>
            </w:r>
          </w:p>
          <w:p w:rsidR="00AA09E9" w:rsidRPr="00AA09E9" w:rsidRDefault="00AA09E9" w:rsidP="00AA09E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ГРАФИКИ</w:t>
            </w:r>
          </w:p>
          <w:p w:rsidR="00AA09E9" w:rsidRPr="00AA09E9" w:rsidRDefault="00AA09E9" w:rsidP="00AA09E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drawing>
                <wp:inline distT="0" distB="0" distL="0" distR="0">
                  <wp:extent cx="3255010" cy="1819910"/>
                  <wp:effectExtent l="0" t="0" r="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255010" cy="1819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A09E9" w:rsidRPr="00AA09E9" w:rsidRDefault="00AA09E9" w:rsidP="00AA09E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ХАРАКТЕРИСТИКИ</w:t>
            </w:r>
          </w:p>
          <w:p w:rsidR="00AA09E9" w:rsidRPr="00AA09E9" w:rsidRDefault="00AA09E9" w:rsidP="00AA09E9">
            <w:pPr>
              <w:numPr>
                <w:ilvl w:val="0"/>
                <w:numId w:val="24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Функция имеет точку максимума на отрезке [–1; 1].</w:t>
            </w:r>
          </w:p>
          <w:p w:rsidR="00AA09E9" w:rsidRPr="00AA09E9" w:rsidRDefault="00AA09E9" w:rsidP="00AA09E9">
            <w:pPr>
              <w:numPr>
                <w:ilvl w:val="0"/>
                <w:numId w:val="24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Функция имеет точку минимума на отрезке [–1; 1].</w:t>
            </w:r>
          </w:p>
          <w:p w:rsidR="00AA09E9" w:rsidRPr="00AA09E9" w:rsidRDefault="00AA09E9" w:rsidP="00AA09E9">
            <w:pPr>
              <w:numPr>
                <w:ilvl w:val="0"/>
                <w:numId w:val="24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Функция возрастает на отрезке [–1; 1].</w:t>
            </w:r>
          </w:p>
          <w:p w:rsidR="00AA09E9" w:rsidRPr="00AA09E9" w:rsidRDefault="00AA09E9" w:rsidP="00AA09E9">
            <w:pPr>
              <w:numPr>
                <w:ilvl w:val="0"/>
                <w:numId w:val="24"/>
              </w:num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Функция убывает на отрезке [–1; 1].</w:t>
            </w:r>
          </w:p>
          <w:p w:rsidR="00AA09E9" w:rsidRPr="00AA09E9" w:rsidRDefault="00AA09E9" w:rsidP="00AA09E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Запишите в ответе последовательность цифр, соответствующих буквам АБВГ.</w:t>
            </w:r>
          </w:p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28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>42%</w:t>
            </w:r>
          </w:p>
        </w:tc>
      </w:tr>
      <w:tr w:rsidR="00FB1680" w:rsidRPr="00313FDB" w:rsidTr="00AA09E9">
        <w:tc>
          <w:tcPr>
            <w:tcW w:w="956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proofErr w:type="gramStart"/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>9б)</w:t>
            </w:r>
            <w:proofErr w:type="gramEnd"/>
          </w:p>
        </w:tc>
        <w:tc>
          <w:tcPr>
            <w:tcW w:w="2271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Уметь выполнять действия с функциями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3.2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4.1.1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Б</w:t>
            </w:r>
          </w:p>
        </w:tc>
        <w:tc>
          <w:tcPr>
            <w:tcW w:w="7026" w:type="dxa"/>
          </w:tcPr>
          <w:p w:rsidR="00AA09E9" w:rsidRPr="00AA09E9" w:rsidRDefault="00AA09E9" w:rsidP="00AA09E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AA09E9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б)</w:t>
            </w: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На рисунке изображены график функции</w:t>
            </w:r>
          </w:p>
          <w:p w:rsidR="00AA09E9" w:rsidRPr="00AA09E9" w:rsidRDefault="00AA09E9" w:rsidP="00AA09E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и касательная к нему, проведённая в точке</w:t>
            </w:r>
          </w:p>
          <w:p w:rsidR="00AA09E9" w:rsidRPr="00AA09E9" w:rsidRDefault="00AA09E9" w:rsidP="00AA09E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с абсциссой </w:t>
            </w:r>
            <w:r w:rsidRPr="00AA09E9">
              <w:rPr>
                <w:rFonts w:ascii="Times New Roman" w:eastAsia="Calibri" w:hAnsi="Times New Roman" w:cs="Times New Roman"/>
                <w:bCs/>
                <w:i/>
                <w:iCs/>
                <w:sz w:val="24"/>
                <w:szCs w:val="24"/>
              </w:rPr>
              <w:t>х</w:t>
            </w:r>
            <w:proofErr w:type="gramStart"/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  <w:vertAlign w:val="subscript"/>
              </w:rPr>
              <w:t>0</w:t>
            </w:r>
            <w:proofErr w:type="gramEnd"/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. Найдите значение производной</w:t>
            </w:r>
          </w:p>
          <w:p w:rsidR="00AA09E9" w:rsidRPr="00AA09E9" w:rsidRDefault="00AA09E9" w:rsidP="00AA09E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drawing>
                <wp:anchor distT="0" distB="0" distL="114300" distR="114300" simplePos="0" relativeHeight="251667456" behindDoc="1" locked="0" layoutInCell="1" allowOverlap="1">
                  <wp:simplePos x="0" y="0"/>
                  <wp:positionH relativeFrom="column">
                    <wp:posOffset>445770</wp:posOffset>
                  </wp:positionH>
                  <wp:positionV relativeFrom="paragraph">
                    <wp:posOffset>245745</wp:posOffset>
                  </wp:positionV>
                  <wp:extent cx="1704975" cy="1695450"/>
                  <wp:effectExtent l="0" t="0" r="0" b="0"/>
                  <wp:wrapNone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04975" cy="1695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функции в точке </w:t>
            </w:r>
            <w:r w:rsidRPr="00AA09E9">
              <w:rPr>
                <w:rFonts w:ascii="Times New Roman" w:eastAsia="Calibri" w:hAnsi="Times New Roman" w:cs="Times New Roman"/>
                <w:bCs/>
                <w:i/>
                <w:iCs/>
                <w:sz w:val="24"/>
                <w:szCs w:val="24"/>
              </w:rPr>
              <w:t>х</w:t>
            </w:r>
            <w:proofErr w:type="gramStart"/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  <w:vertAlign w:val="subscript"/>
              </w:rPr>
              <w:t>0</w:t>
            </w:r>
            <w:proofErr w:type="gramEnd"/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. (Профильный уровень)</w:t>
            </w:r>
          </w:p>
          <w:p w:rsidR="00AA09E9" w:rsidRPr="00AA09E9" w:rsidRDefault="00AA09E9" w:rsidP="00AA09E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  <w:p w:rsidR="00AA09E9" w:rsidRPr="00AA09E9" w:rsidRDefault="00AA09E9" w:rsidP="00AA09E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  <w:p w:rsidR="00AA09E9" w:rsidRDefault="00AA09E9" w:rsidP="00AA09E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  <w:p w:rsidR="00AA09E9" w:rsidRDefault="00AA09E9" w:rsidP="00AA09E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  <w:p w:rsidR="00AA09E9" w:rsidRDefault="00AA09E9" w:rsidP="00AA09E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  <w:p w:rsidR="00AA09E9" w:rsidRDefault="00AA09E9" w:rsidP="00AA09E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  <w:p w:rsidR="00AA09E9" w:rsidRDefault="00AA09E9" w:rsidP="00AA09E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  <w:p w:rsidR="00AA09E9" w:rsidRDefault="00AA09E9" w:rsidP="00AA09E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  <w:p w:rsidR="00AA09E9" w:rsidRDefault="00AA09E9" w:rsidP="00AA09E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  <w:p w:rsidR="00AA09E9" w:rsidRPr="00AA09E9" w:rsidRDefault="00AA09E9" w:rsidP="00AA09E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28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8%</w:t>
            </w:r>
          </w:p>
        </w:tc>
      </w:tr>
      <w:tr w:rsidR="00FB1680" w:rsidRPr="00313FDB" w:rsidTr="00AA09E9">
        <w:tc>
          <w:tcPr>
            <w:tcW w:w="956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proofErr w:type="gramStart"/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lastRenderedPageBreak/>
              <w:t>10а)</w:t>
            </w:r>
            <w:proofErr w:type="gramEnd"/>
          </w:p>
        </w:tc>
        <w:tc>
          <w:tcPr>
            <w:tcW w:w="2271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Уметь решать уравнения и неравенства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.3,</w:t>
            </w:r>
          </w:p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6.1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.2.2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Б</w:t>
            </w:r>
          </w:p>
        </w:tc>
        <w:tc>
          <w:tcPr>
            <w:tcW w:w="7026" w:type="dxa"/>
          </w:tcPr>
          <w:p w:rsidR="00AA09E9" w:rsidRPr="00AA09E9" w:rsidRDefault="00AA09E9" w:rsidP="00AA09E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proofErr w:type="gramStart"/>
            <w:r w:rsidRPr="00AA09E9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а)</w:t>
            </w: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На координатной прямой отмечены точки </w:t>
            </w:r>
            <w:r w:rsidRPr="00AA09E9">
              <w:rPr>
                <w:rFonts w:ascii="Times New Roman" w:eastAsia="Calibri" w:hAnsi="Times New Roman" w:cs="Times New Roman"/>
                <w:bCs/>
                <w:i/>
                <w:iCs/>
                <w:sz w:val="24"/>
                <w:szCs w:val="24"/>
                <w:lang w:val="en-US"/>
              </w:rPr>
              <w:t>A</w:t>
            </w: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, </w:t>
            </w:r>
            <w:r w:rsidRPr="00AA09E9">
              <w:rPr>
                <w:rFonts w:ascii="Times New Roman" w:eastAsia="Calibri" w:hAnsi="Times New Roman" w:cs="Times New Roman"/>
                <w:bCs/>
                <w:i/>
                <w:iCs/>
                <w:sz w:val="24"/>
                <w:szCs w:val="24"/>
                <w:lang w:val="en-US"/>
              </w:rPr>
              <w:t>B</w:t>
            </w: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, </w:t>
            </w:r>
            <w:r w:rsidRPr="00AA09E9">
              <w:rPr>
                <w:rFonts w:ascii="Times New Roman" w:eastAsia="Calibri" w:hAnsi="Times New Roman" w:cs="Times New Roman"/>
                <w:bCs/>
                <w:i/>
                <w:iCs/>
                <w:sz w:val="24"/>
                <w:szCs w:val="24"/>
                <w:lang w:val="en-US"/>
              </w:rPr>
              <w:t>C</w:t>
            </w: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и </w:t>
            </w:r>
            <w:r w:rsidRPr="00AA09E9">
              <w:rPr>
                <w:rFonts w:ascii="Times New Roman" w:eastAsia="Calibri" w:hAnsi="Times New Roman" w:cs="Times New Roman"/>
                <w:bCs/>
                <w:i/>
                <w:iCs/>
                <w:sz w:val="24"/>
                <w:szCs w:val="24"/>
                <w:lang w:val="en-US"/>
              </w:rPr>
              <w:t>D</w:t>
            </w: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.</w:t>
            </w:r>
            <w:proofErr w:type="gramEnd"/>
          </w:p>
          <w:p w:rsidR="00AA09E9" w:rsidRPr="00AA09E9" w:rsidRDefault="00AA09E9" w:rsidP="00AA09E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</w:pP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drawing>
                <wp:inline distT="0" distB="0" distL="0" distR="0">
                  <wp:extent cx="2368550" cy="438785"/>
                  <wp:effectExtent l="0" t="0" r="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68550" cy="4387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AA09E9" w:rsidRPr="00AA09E9" w:rsidRDefault="00AA09E9" w:rsidP="00AA09E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Координаты трёх точек (</w:t>
            </w:r>
            <w:proofErr w:type="gramStart"/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из</w:t>
            </w:r>
            <w:proofErr w:type="gramEnd"/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указанных) – это </w:t>
            </w: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object w:dxaOrig="1760" w:dyaOrig="740">
                <v:shape id="_x0000_i1031" type="#_x0000_t75" style="width:88.2pt;height:37.2pt" o:ole="">
                  <v:imagedata r:id="rId40" o:title=""/>
                </v:shape>
                <o:OLEObject Type="Embed" ProgID="Equation.DSMT4" ShapeID="_x0000_i1031" DrawAspect="Content" ObjectID="_1671278001" r:id="rId41"/>
              </w:object>
            </w: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. Установите соответствие между указанными точками и их координатами. </w:t>
            </w:r>
            <w:proofErr w:type="gramStart"/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Координата</w:t>
            </w:r>
            <w:proofErr w:type="gramEnd"/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какой точки не указана? Укажите номер верного ответа (Базовый уровень)</w:t>
            </w:r>
          </w:p>
          <w:p w:rsidR="00AA09E9" w:rsidRPr="00AA09E9" w:rsidRDefault="00AA09E9" w:rsidP="00AA09E9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1) </w:t>
            </w:r>
            <w:r w:rsidRPr="00AA09E9">
              <w:rPr>
                <w:rFonts w:ascii="Times New Roman" w:eastAsia="Calibri" w:hAnsi="Times New Roman" w:cs="Times New Roman"/>
                <w:bCs/>
                <w:i/>
                <w:iCs/>
                <w:sz w:val="24"/>
                <w:szCs w:val="24"/>
              </w:rPr>
              <w:t>А</w:t>
            </w: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       2) </w:t>
            </w:r>
            <w:r w:rsidRPr="00AA09E9">
              <w:rPr>
                <w:rFonts w:ascii="Times New Roman" w:eastAsia="Calibri" w:hAnsi="Times New Roman" w:cs="Times New Roman"/>
                <w:bCs/>
                <w:i/>
                <w:iCs/>
                <w:sz w:val="24"/>
                <w:szCs w:val="24"/>
              </w:rPr>
              <w:t>В</w:t>
            </w: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        3) </w:t>
            </w:r>
            <w:r w:rsidRPr="00AA09E9">
              <w:rPr>
                <w:rFonts w:ascii="Times New Roman" w:eastAsia="Calibri" w:hAnsi="Times New Roman" w:cs="Times New Roman"/>
                <w:bCs/>
                <w:i/>
                <w:iCs/>
                <w:sz w:val="24"/>
                <w:szCs w:val="24"/>
              </w:rPr>
              <w:t>С</w:t>
            </w: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        4) </w:t>
            </w:r>
            <w:r w:rsidRPr="00AA09E9">
              <w:rPr>
                <w:rFonts w:ascii="Times New Roman" w:eastAsia="Calibri" w:hAnsi="Times New Roman" w:cs="Times New Roman"/>
                <w:bCs/>
                <w:i/>
                <w:iCs/>
                <w:sz w:val="24"/>
                <w:szCs w:val="24"/>
                <w:lang w:val="en-US"/>
              </w:rPr>
              <w:t>D</w:t>
            </w:r>
          </w:p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</w:p>
        </w:tc>
        <w:tc>
          <w:tcPr>
            <w:tcW w:w="928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9%</w:t>
            </w:r>
          </w:p>
        </w:tc>
      </w:tr>
      <w:tr w:rsidR="00FB1680" w:rsidRPr="00313FDB" w:rsidTr="00AA09E9">
        <w:tc>
          <w:tcPr>
            <w:tcW w:w="956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proofErr w:type="gramStart"/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0б)</w:t>
            </w:r>
            <w:proofErr w:type="gramEnd"/>
          </w:p>
        </w:tc>
        <w:tc>
          <w:tcPr>
            <w:tcW w:w="2271" w:type="dxa"/>
            <w:shd w:val="clear" w:color="auto" w:fill="auto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Уметь выполнять вычисления и преобразования</w:t>
            </w:r>
          </w:p>
        </w:tc>
        <w:tc>
          <w:tcPr>
            <w:tcW w:w="992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.3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.2.4</w:t>
            </w:r>
          </w:p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1.2.7</w:t>
            </w:r>
          </w:p>
        </w:tc>
        <w:tc>
          <w:tcPr>
            <w:tcW w:w="1276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proofErr w:type="gramStart"/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П</w:t>
            </w:r>
            <w:proofErr w:type="gramEnd"/>
          </w:p>
        </w:tc>
        <w:tc>
          <w:tcPr>
            <w:tcW w:w="7026" w:type="dxa"/>
          </w:tcPr>
          <w:p w:rsidR="00FB1680" w:rsidRPr="00313FDB" w:rsidRDefault="00AA09E9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AA09E9">
              <w:rPr>
                <w:rFonts w:ascii="Times New Roman" w:eastAsia="Calibri" w:hAnsi="Times New Roman" w:cs="Times New Roman"/>
                <w:b/>
                <w:bCs/>
                <w:sz w:val="24"/>
                <w:szCs w:val="24"/>
              </w:rPr>
              <w:t>б)</w:t>
            </w: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Найдите </w:t>
            </w: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object w:dxaOrig="680" w:dyaOrig="279">
                <v:shape id="_x0000_i1032" type="#_x0000_t75" style="width:36.6pt;height:15.6pt" o:ole="">
                  <v:imagedata r:id="rId42" o:title=""/>
                </v:shape>
                <o:OLEObject Type="Embed" ProgID="Equation.DSMT4" ShapeID="_x0000_i1032" DrawAspect="Content" ObjectID="_1671278002" r:id="rId43"/>
              </w:object>
            </w: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, если </w:t>
            </w: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object w:dxaOrig="1100" w:dyaOrig="320">
                <v:shape id="_x0000_i1033" type="#_x0000_t75" style="width:63.6pt;height:18pt" o:ole="">
                  <v:imagedata r:id="rId44" o:title=""/>
                </v:shape>
                <o:OLEObject Type="Embed" ProgID="Equation.DSMT4" ShapeID="_x0000_i1033" DrawAspect="Content" ObjectID="_1671278003" r:id="rId45"/>
              </w:object>
            </w: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 xml:space="preserve"> и </w:t>
            </w: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object w:dxaOrig="1040" w:dyaOrig="620">
                <v:shape id="_x0000_i1034" type="#_x0000_t75" style="width:53.4pt;height:31.8pt" o:ole="">
                  <v:imagedata r:id="rId46" o:title=""/>
                </v:shape>
                <o:OLEObject Type="Embed" ProgID="Equation.DSMT4" ShapeID="_x0000_i1034" DrawAspect="Content" ObjectID="_1671278004" r:id="rId47"/>
              </w:object>
            </w:r>
            <w:r w:rsidRPr="00AA09E9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. (Профильный уровень)</w:t>
            </w:r>
          </w:p>
        </w:tc>
        <w:tc>
          <w:tcPr>
            <w:tcW w:w="928" w:type="dxa"/>
            <w:shd w:val="clear" w:color="auto" w:fill="auto"/>
            <w:vAlign w:val="center"/>
          </w:tcPr>
          <w:p w:rsidR="00FB1680" w:rsidRPr="00313FDB" w:rsidRDefault="00FB1680" w:rsidP="00313FDB">
            <w:pPr>
              <w:spacing w:after="0" w:line="240" w:lineRule="auto"/>
              <w:jc w:val="both"/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</w:pPr>
            <w:r w:rsidRPr="00313FDB">
              <w:rPr>
                <w:rFonts w:ascii="Times New Roman" w:eastAsia="Calibri" w:hAnsi="Times New Roman" w:cs="Times New Roman"/>
                <w:bCs/>
                <w:sz w:val="24"/>
                <w:szCs w:val="24"/>
              </w:rPr>
              <w:t>26%</w:t>
            </w:r>
          </w:p>
        </w:tc>
      </w:tr>
    </w:tbl>
    <w:p w:rsidR="00FB1680" w:rsidRDefault="00FB1680" w:rsidP="00C52518">
      <w:pPr>
        <w:spacing w:after="0" w:line="240" w:lineRule="auto"/>
        <w:jc w:val="both"/>
        <w:rPr>
          <w:rFonts w:ascii="Times New Roman" w:eastAsia="Calibri" w:hAnsi="Times New Roman" w:cs="Times New Roman"/>
          <w:b/>
          <w:bCs/>
          <w:sz w:val="28"/>
          <w:szCs w:val="28"/>
        </w:rPr>
        <w:sectPr w:rsidR="00FB1680" w:rsidSect="00FB1680">
          <w:pgSz w:w="16838" w:h="11906" w:orient="landscape"/>
          <w:pgMar w:top="1701" w:right="1134" w:bottom="851" w:left="567" w:header="709" w:footer="709" w:gutter="0"/>
          <w:cols w:space="708"/>
          <w:docGrid w:linePitch="360"/>
        </w:sectPr>
      </w:pPr>
    </w:p>
    <w:p w:rsidR="0078679F" w:rsidRPr="00C52518" w:rsidRDefault="00C64622" w:rsidP="00C52518">
      <w:pPr>
        <w:spacing w:after="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lastRenderedPageBreak/>
        <w:tab/>
      </w:r>
      <w:r w:rsidR="006242A8">
        <w:rPr>
          <w:rFonts w:ascii="Times New Roman" w:hAnsi="Times New Roman" w:cs="Times New Roman"/>
          <w:b/>
          <w:sz w:val="28"/>
          <w:szCs w:val="28"/>
        </w:rPr>
        <w:t>Выводы и р</w:t>
      </w:r>
      <w:r w:rsidR="0078679F" w:rsidRPr="00C52518">
        <w:rPr>
          <w:rFonts w:ascii="Times New Roman" w:hAnsi="Times New Roman" w:cs="Times New Roman"/>
          <w:b/>
          <w:sz w:val="28"/>
          <w:szCs w:val="28"/>
        </w:rPr>
        <w:t>екомендации</w:t>
      </w:r>
    </w:p>
    <w:p w:rsidR="006242A8" w:rsidRDefault="00076689" w:rsidP="006242A8">
      <w:pPr>
        <w:pStyle w:val="Default"/>
        <w:ind w:firstLine="708"/>
        <w:jc w:val="both"/>
        <w:rPr>
          <w:bCs/>
          <w:iCs/>
          <w:sz w:val="28"/>
          <w:szCs w:val="28"/>
        </w:rPr>
      </w:pPr>
      <w:r>
        <w:rPr>
          <w:sz w:val="28"/>
          <w:szCs w:val="28"/>
        </w:rPr>
        <w:t>П</w:t>
      </w:r>
      <w:r w:rsidR="006242A8" w:rsidRPr="00C52518">
        <w:rPr>
          <w:rFonts w:eastAsia="Times New Roman"/>
          <w:sz w:val="28"/>
          <w:szCs w:val="28"/>
          <w:lang w:eastAsia="ru-RU"/>
        </w:rPr>
        <w:t xml:space="preserve">роведенный анализ позволяет сделать вывод о том, что существенная часть текущего школьного курса математики не осваивается значительным количеством </w:t>
      </w:r>
      <w:r w:rsidR="006242A8">
        <w:rPr>
          <w:rFonts w:eastAsia="Times New Roman"/>
          <w:sz w:val="28"/>
          <w:szCs w:val="28"/>
          <w:lang w:eastAsia="ru-RU"/>
        </w:rPr>
        <w:t>об</w:t>
      </w:r>
      <w:r w:rsidR="006242A8" w:rsidRPr="00C52518">
        <w:rPr>
          <w:rFonts w:eastAsia="Times New Roman"/>
          <w:sz w:val="28"/>
          <w:szCs w:val="28"/>
          <w:lang w:eastAsia="ru-RU"/>
        </w:rPr>
        <w:t>уча</w:t>
      </w:r>
      <w:r w:rsidR="006242A8">
        <w:rPr>
          <w:rFonts w:eastAsia="Times New Roman"/>
          <w:sz w:val="28"/>
          <w:szCs w:val="28"/>
          <w:lang w:eastAsia="ru-RU"/>
        </w:rPr>
        <w:t>ю</w:t>
      </w:r>
      <w:r w:rsidR="006242A8" w:rsidRPr="00C52518">
        <w:rPr>
          <w:rFonts w:eastAsia="Times New Roman"/>
          <w:sz w:val="28"/>
          <w:szCs w:val="28"/>
          <w:lang w:eastAsia="ru-RU"/>
        </w:rPr>
        <w:t xml:space="preserve">щихся, требуется учитывать индивидуальные образовательные запросы и возможности различных целевых групп </w:t>
      </w:r>
      <w:r w:rsidR="006242A8">
        <w:rPr>
          <w:rFonts w:eastAsia="Times New Roman"/>
          <w:sz w:val="28"/>
          <w:szCs w:val="28"/>
          <w:lang w:eastAsia="ru-RU"/>
        </w:rPr>
        <w:t>об</w:t>
      </w:r>
      <w:r w:rsidR="006242A8" w:rsidRPr="00C52518">
        <w:rPr>
          <w:rFonts w:eastAsia="Times New Roman"/>
          <w:sz w:val="28"/>
          <w:szCs w:val="28"/>
          <w:lang w:eastAsia="ru-RU"/>
        </w:rPr>
        <w:t>уч</w:t>
      </w:r>
      <w:r w:rsidR="006242A8">
        <w:rPr>
          <w:rFonts w:eastAsia="Times New Roman"/>
          <w:sz w:val="28"/>
          <w:szCs w:val="28"/>
          <w:lang w:eastAsia="ru-RU"/>
        </w:rPr>
        <w:t>аю</w:t>
      </w:r>
      <w:r w:rsidR="006242A8" w:rsidRPr="00C52518">
        <w:rPr>
          <w:rFonts w:eastAsia="Times New Roman"/>
          <w:sz w:val="28"/>
          <w:szCs w:val="28"/>
          <w:lang w:eastAsia="ru-RU"/>
        </w:rPr>
        <w:t xml:space="preserve">щихся. </w:t>
      </w:r>
      <w:r w:rsidR="006242A8" w:rsidRPr="00C52518">
        <w:rPr>
          <w:bCs/>
          <w:iCs/>
          <w:sz w:val="28"/>
          <w:szCs w:val="28"/>
        </w:rPr>
        <w:t xml:space="preserve">Результаты </w:t>
      </w:r>
      <w:r w:rsidR="006242A8">
        <w:rPr>
          <w:bCs/>
          <w:iCs/>
          <w:sz w:val="28"/>
          <w:szCs w:val="28"/>
        </w:rPr>
        <w:t xml:space="preserve">диагностической работы по </w:t>
      </w:r>
      <w:r w:rsidR="006242A8" w:rsidRPr="00C52518">
        <w:rPr>
          <w:bCs/>
          <w:iCs/>
          <w:sz w:val="28"/>
          <w:szCs w:val="28"/>
        </w:rPr>
        <w:t xml:space="preserve">математике позволяют выделить следующие ключевые проблемы не успешности по математике: </w:t>
      </w:r>
    </w:p>
    <w:p w:rsidR="006242A8" w:rsidRPr="001C2D2A" w:rsidRDefault="00E87AA7" w:rsidP="001C2D2A">
      <w:pPr>
        <w:pStyle w:val="Default"/>
        <w:ind w:firstLine="708"/>
        <w:jc w:val="both"/>
        <w:rPr>
          <w:bCs/>
          <w:iCs/>
          <w:sz w:val="28"/>
          <w:szCs w:val="28"/>
        </w:rPr>
      </w:pPr>
      <w:r>
        <w:rPr>
          <w:bCs/>
          <w:iCs/>
          <w:sz w:val="28"/>
          <w:szCs w:val="28"/>
        </w:rPr>
        <w:t xml:space="preserve">- </w:t>
      </w:r>
      <w:proofErr w:type="gramStart"/>
      <w:r w:rsidR="00AA09E9">
        <w:rPr>
          <w:bCs/>
          <w:iCs/>
          <w:sz w:val="28"/>
          <w:szCs w:val="28"/>
        </w:rPr>
        <w:t>обучающиеся</w:t>
      </w:r>
      <w:proofErr w:type="gramEnd"/>
      <w:r w:rsidRPr="00E87AA7">
        <w:rPr>
          <w:bCs/>
          <w:iCs/>
          <w:sz w:val="28"/>
          <w:szCs w:val="28"/>
        </w:rPr>
        <w:t xml:space="preserve"> не обладают математическими умениями на базовом, бытовом и общественно значимом уровне, </w:t>
      </w:r>
      <w:r w:rsidR="00B77201">
        <w:rPr>
          <w:bCs/>
          <w:iCs/>
          <w:sz w:val="28"/>
          <w:szCs w:val="28"/>
        </w:rPr>
        <w:t>не владеют устойчивыми функциональными умениями</w:t>
      </w:r>
      <w:r w:rsidR="001C2D2A">
        <w:rPr>
          <w:bCs/>
          <w:iCs/>
          <w:sz w:val="28"/>
          <w:szCs w:val="28"/>
        </w:rPr>
        <w:t>.</w:t>
      </w:r>
    </w:p>
    <w:p w:rsidR="006242A8" w:rsidRPr="00C52518" w:rsidRDefault="006242A8" w:rsidP="001B744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52518">
        <w:rPr>
          <w:rFonts w:ascii="Times New Roman" w:hAnsi="Times New Roman" w:cs="Times New Roman"/>
          <w:color w:val="000000"/>
          <w:sz w:val="28"/>
          <w:szCs w:val="28"/>
        </w:rPr>
        <w:t xml:space="preserve">- несформированность наглядных геометрических представлений; </w:t>
      </w:r>
    </w:p>
    <w:p w:rsidR="006242A8" w:rsidRPr="001C2D2A" w:rsidRDefault="006242A8" w:rsidP="001C2D2A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52518"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proofErr w:type="spellStart"/>
      <w:r w:rsidRPr="00C52518">
        <w:rPr>
          <w:rFonts w:ascii="Times New Roman" w:hAnsi="Times New Roman" w:cs="Times New Roman"/>
          <w:color w:val="000000"/>
          <w:sz w:val="28"/>
          <w:szCs w:val="28"/>
        </w:rPr>
        <w:t>несформированность</w:t>
      </w:r>
      <w:proofErr w:type="spellEnd"/>
      <w:r w:rsidRPr="00C52518">
        <w:rPr>
          <w:rFonts w:ascii="Times New Roman" w:hAnsi="Times New Roman" w:cs="Times New Roman"/>
          <w:color w:val="000000"/>
          <w:sz w:val="28"/>
          <w:szCs w:val="28"/>
        </w:rPr>
        <w:t xml:space="preserve"> навыков самоконтроля пр</w:t>
      </w:r>
      <w:r w:rsidR="001C2D2A">
        <w:rPr>
          <w:rFonts w:ascii="Times New Roman" w:hAnsi="Times New Roman" w:cs="Times New Roman"/>
          <w:color w:val="000000"/>
          <w:sz w:val="28"/>
          <w:szCs w:val="28"/>
        </w:rPr>
        <w:t>и решении математических задач;</w:t>
      </w:r>
    </w:p>
    <w:p w:rsidR="006242A8" w:rsidRPr="00C52518" w:rsidRDefault="006242A8" w:rsidP="001B744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52518">
        <w:rPr>
          <w:rFonts w:ascii="Times New Roman" w:hAnsi="Times New Roman" w:cs="Times New Roman"/>
          <w:sz w:val="28"/>
          <w:szCs w:val="28"/>
        </w:rPr>
        <w:t xml:space="preserve">- неумение проводить анализ условия задачи, осуществлять поиск путей решения, неумение применять стандартные алгоритмы в измененной ситуации; </w:t>
      </w:r>
    </w:p>
    <w:p w:rsidR="006242A8" w:rsidRPr="00C52518" w:rsidRDefault="006242A8" w:rsidP="001B744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C52518">
        <w:rPr>
          <w:rFonts w:ascii="Times New Roman" w:hAnsi="Times New Roman" w:cs="Times New Roman"/>
          <w:sz w:val="28"/>
          <w:szCs w:val="28"/>
        </w:rPr>
        <w:t xml:space="preserve">- неумение находить и исправлять ошибки в собственных рассуждениях и алгебраических преобразованиях и в вычислениях. </w:t>
      </w:r>
    </w:p>
    <w:p w:rsidR="006242A8" w:rsidRPr="00C52518" w:rsidRDefault="006242A8" w:rsidP="006242A8">
      <w:pPr>
        <w:autoSpaceDE w:val="0"/>
        <w:autoSpaceDN w:val="0"/>
        <w:adjustRightInd w:val="0"/>
        <w:spacing w:after="0" w:line="240" w:lineRule="auto"/>
        <w:ind w:firstLine="708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52518">
        <w:rPr>
          <w:rFonts w:ascii="Times New Roman" w:hAnsi="Times New Roman" w:cs="Times New Roman"/>
          <w:bCs/>
          <w:iCs/>
          <w:color w:val="000000"/>
          <w:sz w:val="28"/>
          <w:szCs w:val="28"/>
        </w:rPr>
        <w:t xml:space="preserve">Указанные проблемы вызваны, в том числе, системными недостатками в преподавания математики: </w:t>
      </w:r>
    </w:p>
    <w:p w:rsidR="001B7440" w:rsidRDefault="006242A8" w:rsidP="001B744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1B744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- отсутствие реального текущего контроля, системы выявления и</w:t>
      </w:r>
      <w:r w:rsidRPr="00C52518">
        <w:rPr>
          <w:rFonts w:ascii="Times New Roman" w:hAnsi="Times New Roman" w:cs="Times New Roman"/>
          <w:color w:val="000000"/>
          <w:sz w:val="28"/>
          <w:szCs w:val="28"/>
        </w:rPr>
        <w:t xml:space="preserve"> ликвидации пробелов в осваиваемых математических компетенциях</w:t>
      </w:r>
      <w:r w:rsidR="00B77201">
        <w:rPr>
          <w:rFonts w:ascii="Times New Roman" w:hAnsi="Times New Roman" w:cs="Times New Roman"/>
          <w:color w:val="000000"/>
          <w:sz w:val="28"/>
          <w:szCs w:val="28"/>
        </w:rPr>
        <w:t>, а также функциональной грамотности обучающихся</w:t>
      </w:r>
      <w:r w:rsidRPr="00C52518">
        <w:rPr>
          <w:rFonts w:ascii="Times New Roman" w:hAnsi="Times New Roman" w:cs="Times New Roman"/>
          <w:color w:val="000000"/>
          <w:sz w:val="28"/>
          <w:szCs w:val="28"/>
        </w:rPr>
        <w:t xml:space="preserve">; </w:t>
      </w:r>
    </w:p>
    <w:p w:rsidR="006242A8" w:rsidRPr="00C52518" w:rsidRDefault="006242A8" w:rsidP="001B744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52518">
        <w:rPr>
          <w:rFonts w:ascii="Times New Roman" w:hAnsi="Times New Roman" w:cs="Times New Roman"/>
          <w:color w:val="000000"/>
          <w:sz w:val="28"/>
          <w:szCs w:val="28"/>
        </w:rPr>
        <w:t>- отсутствие системной поддержки углубленного математиче</w:t>
      </w:r>
      <w:r w:rsidR="002F403E">
        <w:rPr>
          <w:rFonts w:ascii="Times New Roman" w:hAnsi="Times New Roman" w:cs="Times New Roman"/>
          <w:color w:val="000000"/>
          <w:sz w:val="28"/>
          <w:szCs w:val="28"/>
        </w:rPr>
        <w:t>ского образования</w:t>
      </w:r>
      <w:r w:rsidRPr="00C52518">
        <w:rPr>
          <w:rFonts w:ascii="Times New Roman" w:hAnsi="Times New Roman" w:cs="Times New Roman"/>
          <w:color w:val="000000"/>
          <w:sz w:val="28"/>
          <w:szCs w:val="28"/>
        </w:rPr>
        <w:t xml:space="preserve">; </w:t>
      </w:r>
    </w:p>
    <w:p w:rsidR="006242A8" w:rsidRPr="00C52518" w:rsidRDefault="006242A8" w:rsidP="001B744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52518">
        <w:rPr>
          <w:rFonts w:ascii="Times New Roman" w:hAnsi="Times New Roman" w:cs="Times New Roman"/>
          <w:color w:val="000000"/>
          <w:sz w:val="28"/>
          <w:szCs w:val="28"/>
        </w:rPr>
        <w:t xml:space="preserve">- </w:t>
      </w:r>
      <w:r w:rsidRPr="001B7440">
        <w:rPr>
          <w:rFonts w:ascii="Times New Roman" w:hAnsi="Times New Roman" w:cs="Times New Roman"/>
          <w:bCs/>
          <w:iCs/>
          <w:color w:val="000000"/>
          <w:sz w:val="28"/>
          <w:szCs w:val="28"/>
        </w:rPr>
        <w:t>низкая эффективность уроков математики, в</w:t>
      </w:r>
      <w:r w:rsidRPr="00C52518">
        <w:rPr>
          <w:rFonts w:ascii="Times New Roman" w:hAnsi="Times New Roman" w:cs="Times New Roman"/>
          <w:color w:val="000000"/>
          <w:sz w:val="28"/>
          <w:szCs w:val="28"/>
        </w:rPr>
        <w:t xml:space="preserve"> том числе из-за пере</w:t>
      </w:r>
      <w:r w:rsidR="002F403E">
        <w:rPr>
          <w:rFonts w:ascii="Times New Roman" w:hAnsi="Times New Roman" w:cs="Times New Roman"/>
          <w:color w:val="000000"/>
          <w:sz w:val="28"/>
          <w:szCs w:val="28"/>
        </w:rPr>
        <w:t>груженности программ материалом;</w:t>
      </w:r>
      <w:r w:rsidRPr="00C52518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</w:p>
    <w:p w:rsidR="006242A8" w:rsidRPr="00C52518" w:rsidRDefault="006242A8" w:rsidP="001B744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52518">
        <w:rPr>
          <w:rFonts w:ascii="Times New Roman" w:hAnsi="Times New Roman" w:cs="Times New Roman"/>
          <w:color w:val="000000"/>
          <w:sz w:val="28"/>
          <w:szCs w:val="28"/>
        </w:rPr>
        <w:t xml:space="preserve">- подмена освоения курса математики натаскиваем на формальные выполнения действий по алгоритмам; </w:t>
      </w:r>
    </w:p>
    <w:p w:rsidR="006242A8" w:rsidRPr="00C52518" w:rsidRDefault="006242A8" w:rsidP="001B7440">
      <w:pPr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C52518">
        <w:rPr>
          <w:rFonts w:ascii="Times New Roman" w:hAnsi="Times New Roman" w:cs="Times New Roman"/>
          <w:color w:val="000000"/>
          <w:sz w:val="28"/>
          <w:szCs w:val="28"/>
        </w:rPr>
        <w:t>- отсутствие мотивации к изучен</w:t>
      </w:r>
      <w:r w:rsidR="002F403E">
        <w:rPr>
          <w:rFonts w:ascii="Times New Roman" w:hAnsi="Times New Roman" w:cs="Times New Roman"/>
          <w:color w:val="000000"/>
          <w:sz w:val="28"/>
          <w:szCs w:val="28"/>
        </w:rPr>
        <w:t xml:space="preserve">ию математики у многих </w:t>
      </w:r>
      <w:r w:rsidR="00B77201">
        <w:rPr>
          <w:rFonts w:ascii="Times New Roman" w:hAnsi="Times New Roman" w:cs="Times New Roman"/>
          <w:color w:val="000000"/>
          <w:sz w:val="28"/>
          <w:szCs w:val="28"/>
        </w:rPr>
        <w:t>об</w:t>
      </w:r>
      <w:r w:rsidR="002F403E">
        <w:rPr>
          <w:rFonts w:ascii="Times New Roman" w:hAnsi="Times New Roman" w:cs="Times New Roman"/>
          <w:color w:val="000000"/>
          <w:sz w:val="28"/>
          <w:szCs w:val="28"/>
        </w:rPr>
        <w:t>уча</w:t>
      </w:r>
      <w:r w:rsidR="00B77201">
        <w:rPr>
          <w:rFonts w:ascii="Times New Roman" w:hAnsi="Times New Roman" w:cs="Times New Roman"/>
          <w:color w:val="000000"/>
          <w:sz w:val="28"/>
          <w:szCs w:val="28"/>
        </w:rPr>
        <w:t>ю</w:t>
      </w:r>
      <w:r w:rsidR="002F403E">
        <w:rPr>
          <w:rFonts w:ascii="Times New Roman" w:hAnsi="Times New Roman" w:cs="Times New Roman"/>
          <w:color w:val="000000"/>
          <w:sz w:val="28"/>
          <w:szCs w:val="28"/>
        </w:rPr>
        <w:t>щихся</w:t>
      </w:r>
      <w:r w:rsidRPr="00C52518">
        <w:rPr>
          <w:rFonts w:ascii="Times New Roman" w:hAnsi="Times New Roman" w:cs="Times New Roman"/>
          <w:color w:val="000000"/>
          <w:sz w:val="28"/>
          <w:szCs w:val="28"/>
        </w:rPr>
        <w:t xml:space="preserve">; </w:t>
      </w:r>
    </w:p>
    <w:p w:rsidR="00076689" w:rsidRDefault="001B7440" w:rsidP="006242A8">
      <w:pPr>
        <w:pStyle w:val="a7"/>
        <w:tabs>
          <w:tab w:val="left" w:pos="9922"/>
        </w:tabs>
        <w:spacing w:after="0"/>
        <w:ind w:right="-1" w:firstLine="709"/>
        <w:jc w:val="both"/>
        <w:rPr>
          <w:rFonts w:ascii="Times New Roman" w:hAnsi="Times New Roman"/>
          <w:sz w:val="28"/>
          <w:szCs w:val="28"/>
        </w:rPr>
      </w:pPr>
      <w:r w:rsidRPr="00B77201">
        <w:rPr>
          <w:rFonts w:ascii="Times New Roman" w:hAnsi="Times New Roman"/>
          <w:color w:val="000000"/>
          <w:sz w:val="28"/>
          <w:szCs w:val="28"/>
        </w:rPr>
        <w:t>При</w:t>
      </w:r>
      <w:r w:rsidR="00076689" w:rsidRPr="00B77201">
        <w:rPr>
          <w:rFonts w:ascii="Times New Roman" w:hAnsi="Times New Roman"/>
          <w:sz w:val="28"/>
          <w:szCs w:val="28"/>
        </w:rPr>
        <w:t xml:space="preserve"> анализе диагностической работы в каждой образовательной организации</w:t>
      </w:r>
      <w:r w:rsidR="0078679F" w:rsidRPr="00B77201">
        <w:rPr>
          <w:rFonts w:ascii="Times New Roman" w:hAnsi="Times New Roman"/>
          <w:sz w:val="28"/>
          <w:szCs w:val="28"/>
        </w:rPr>
        <w:t xml:space="preserve"> основное внимание должно быть сконцентрировано на </w:t>
      </w:r>
      <w:r w:rsidR="00076689" w:rsidRPr="00B77201">
        <w:rPr>
          <w:rFonts w:ascii="Times New Roman" w:hAnsi="Times New Roman"/>
          <w:sz w:val="28"/>
          <w:szCs w:val="28"/>
        </w:rPr>
        <w:t>объективности результатов, на выявлении проблем низких результатов выполнения заданий диагностической работы,</w:t>
      </w:r>
      <w:r w:rsidR="0078679F" w:rsidRPr="00B77201">
        <w:rPr>
          <w:rFonts w:ascii="Times New Roman" w:hAnsi="Times New Roman"/>
          <w:sz w:val="28"/>
          <w:szCs w:val="28"/>
        </w:rPr>
        <w:t xml:space="preserve"> </w:t>
      </w:r>
      <w:r w:rsidR="00076689" w:rsidRPr="00B77201">
        <w:rPr>
          <w:rFonts w:ascii="Times New Roman" w:hAnsi="Times New Roman"/>
          <w:sz w:val="28"/>
          <w:szCs w:val="28"/>
        </w:rPr>
        <w:t xml:space="preserve">обратить внимание на </w:t>
      </w:r>
      <w:r w:rsidR="0078679F" w:rsidRPr="00B77201">
        <w:rPr>
          <w:rFonts w:ascii="Times New Roman" w:hAnsi="Times New Roman"/>
          <w:sz w:val="28"/>
          <w:szCs w:val="28"/>
        </w:rPr>
        <w:t>осознанност</w:t>
      </w:r>
      <w:r w:rsidR="00076689" w:rsidRPr="00B77201">
        <w:rPr>
          <w:rFonts w:ascii="Times New Roman" w:hAnsi="Times New Roman"/>
          <w:sz w:val="28"/>
          <w:szCs w:val="28"/>
        </w:rPr>
        <w:t>ь</w:t>
      </w:r>
      <w:r w:rsidR="0078679F" w:rsidRPr="00B77201">
        <w:rPr>
          <w:rFonts w:ascii="Times New Roman" w:hAnsi="Times New Roman"/>
          <w:sz w:val="28"/>
          <w:szCs w:val="28"/>
        </w:rPr>
        <w:t xml:space="preserve"> знаний учащихся, на умении применить полученные знания в практической деятельности, на умении анализировать,</w:t>
      </w:r>
      <w:r w:rsidR="0078679F" w:rsidRPr="00C52518">
        <w:rPr>
          <w:rFonts w:ascii="Times New Roman" w:hAnsi="Times New Roman"/>
          <w:sz w:val="28"/>
          <w:szCs w:val="28"/>
        </w:rPr>
        <w:t xml:space="preserve"> сопоставлять, делать вывод даже в нестандартной ситуации. </w:t>
      </w:r>
    </w:p>
    <w:p w:rsidR="001C2D2A" w:rsidRPr="00E23B9A" w:rsidRDefault="001C2D2A" w:rsidP="001C2D2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определения образовательной траектории обучающихся необходимо выявить образовательные дефициты в разделах предметного курса. </w:t>
      </w:r>
      <w:proofErr w:type="gramEnd"/>
    </w:p>
    <w:p w:rsidR="001C2D2A" w:rsidRDefault="001C2D2A" w:rsidP="001C2D2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обучении и подготовке к экзамену рекомендуется использовать таблицу, включающую все темы и элементы содержания, которые проверяются на </w:t>
      </w:r>
      <w:r w:rsidR="00B77201">
        <w:rPr>
          <w:rFonts w:ascii="Times New Roman" w:eastAsia="Times New Roman" w:hAnsi="Times New Roman" w:cs="Times New Roman"/>
          <w:sz w:val="28"/>
          <w:szCs w:val="28"/>
          <w:lang w:eastAsia="ru-RU"/>
        </w:rPr>
        <w:t>ЕГЭ</w:t>
      </w:r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математике базового уровня, и средние проценты выполнения заданий в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редыдущие годы</w:t>
      </w:r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1C2D2A" w:rsidRDefault="001C2D2A" w:rsidP="001C2D2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ля обучения школьников со слабой математической подготовкой в первую очередь нужно обратить внимание на задания с результатами </w:t>
      </w:r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выполнения свыше 90%: практико-ориентированные задания на чтение графиков, с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поставление величин</w:t>
      </w:r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t>, быт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овые расчеты.</w:t>
      </w:r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получения отметки «3»</w:t>
      </w:r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t>, выполнение которых находится в диапазоне 80–90%: вычис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лительные примеры</w:t>
      </w:r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t>; простейшая зада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ча на доли, проценты</w:t>
      </w:r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t>; вычислительн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я текстовая задача</w:t>
      </w:r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t>; квадратные, рациональные, ложные и и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стинные утверждения</w:t>
      </w:r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t>; п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ростейшая геометрическая задача.</w:t>
      </w:r>
    </w:p>
    <w:p w:rsidR="002F403E" w:rsidRPr="002F403E" w:rsidRDefault="002F403E" w:rsidP="002F403E">
      <w:pPr>
        <w:spacing w:after="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Calibri" w:hAnsi="Times New Roman" w:cs="Times New Roman"/>
          <w:sz w:val="28"/>
          <w:szCs w:val="28"/>
          <w:lang w:eastAsia="ru-RU"/>
        </w:rPr>
        <w:tab/>
        <w:t>М</w:t>
      </w:r>
      <w:r w:rsidRPr="001B0873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етодическую помощь учителю могут оказать материалы, размещенные на сайте ФИПИ, а также разнообразные методические пособия, учебно-тренировочные материалы, широко представленные как на сайтах, так и </w:t>
      </w:r>
      <w:r w:rsidRPr="002F403E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зличными издательствами.</w:t>
      </w:r>
    </w:p>
    <w:p w:rsidR="002F403E" w:rsidRPr="002F403E" w:rsidRDefault="002F403E" w:rsidP="002F403E">
      <w:pPr>
        <w:spacing w:after="0" w:line="240" w:lineRule="auto"/>
        <w:jc w:val="both"/>
        <w:rPr>
          <w:rFonts w:ascii="Times New Roman" w:eastAsia="Calibri" w:hAnsi="Times New Roman" w:cs="Times New Roman"/>
          <w:sz w:val="28"/>
          <w:szCs w:val="28"/>
          <w:lang w:eastAsia="ru-RU"/>
        </w:rPr>
      </w:pPr>
      <w:r w:rsidRPr="002F403E">
        <w:rPr>
          <w:rFonts w:ascii="Times New Roman" w:eastAsia="Calibri" w:hAnsi="Times New Roman" w:cs="Times New Roman"/>
          <w:sz w:val="28"/>
          <w:szCs w:val="28"/>
          <w:lang w:eastAsia="ru-RU"/>
        </w:rPr>
        <w:tab/>
      </w:r>
      <w:r w:rsidRPr="002F403E">
        <w:rPr>
          <w:rFonts w:ascii="yandex-sans" w:eastAsia="Times New Roman" w:hAnsi="yandex-sans" w:cs="Times New Roman"/>
          <w:color w:val="000000"/>
          <w:sz w:val="28"/>
          <w:szCs w:val="28"/>
          <w:lang w:eastAsia="ru-RU"/>
        </w:rPr>
        <w:t>Для подготовки к ОГЭ используются УМК из утвержденного  нового Федерального перечня учебников: Приказ Министерства просвещения Российской Федерации от 28 декабря 2018 г. № 345 «О федеральном перечне</w:t>
      </w:r>
      <w:r w:rsidRPr="002F403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Pr="002F403E">
        <w:rPr>
          <w:rFonts w:ascii="yandex-sans" w:eastAsia="Times New Roman" w:hAnsi="yandex-sans" w:cs="Times New Roman"/>
          <w:color w:val="000000"/>
          <w:sz w:val="28"/>
          <w:szCs w:val="28"/>
          <w:lang w:eastAsia="ru-RU"/>
        </w:rPr>
        <w:t>учебников, рекомендуемых к использованию при реализации имеющих государственную аккредитацию образовательных</w:t>
      </w:r>
      <w:r w:rsidRPr="002F403E">
        <w:rPr>
          <w:rFonts w:ascii="Times New Roman" w:eastAsia="Calibri" w:hAnsi="Times New Roman" w:cs="Times New Roman"/>
          <w:sz w:val="28"/>
          <w:szCs w:val="28"/>
          <w:lang w:eastAsia="ru-RU"/>
        </w:rPr>
        <w:t xml:space="preserve"> </w:t>
      </w:r>
      <w:r w:rsidRPr="002F403E">
        <w:rPr>
          <w:rFonts w:ascii="yandex-sans" w:eastAsia="Times New Roman" w:hAnsi="yandex-sans" w:cs="Times New Roman"/>
          <w:color w:val="000000"/>
          <w:sz w:val="28"/>
          <w:szCs w:val="28"/>
          <w:lang w:eastAsia="ru-RU"/>
        </w:rPr>
        <w:t xml:space="preserve">программ начального общего, основного общего, среднего общего образования». </w:t>
      </w:r>
    </w:p>
    <w:p w:rsidR="001C2D2A" w:rsidRPr="002F403E" w:rsidRDefault="001C2D2A" w:rsidP="001C2D2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F40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подготовке к экзамену рекомендуется изучить следующие материалы, опубликованные на официальном сайте ФГБНУ «ФИПИ»: &lt;www.fipi.ru&gt;. </w:t>
      </w:r>
    </w:p>
    <w:p w:rsidR="001C2D2A" w:rsidRPr="002F403E" w:rsidRDefault="001C2D2A" w:rsidP="001C2D2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F40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емонстрационный вариант контрольных измерительных материалов </w:t>
      </w:r>
      <w:r w:rsidR="00B77201">
        <w:rPr>
          <w:rFonts w:ascii="Times New Roman" w:eastAsia="Times New Roman" w:hAnsi="Times New Roman" w:cs="Times New Roman"/>
          <w:sz w:val="28"/>
          <w:szCs w:val="28"/>
          <w:lang w:eastAsia="ru-RU"/>
        </w:rPr>
        <w:t>ЕГЭ</w:t>
      </w:r>
      <w:r w:rsidRPr="002F40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021 года по математике. </w:t>
      </w:r>
    </w:p>
    <w:p w:rsidR="001C2D2A" w:rsidRPr="002F403E" w:rsidRDefault="001C2D2A" w:rsidP="001C2D2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F40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пецификация контрольных измерительных материалов для проведения </w:t>
      </w:r>
      <w:r w:rsidR="00B7720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ЕГЭ </w:t>
      </w:r>
      <w:r w:rsidRPr="002F40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 2021 году. </w:t>
      </w:r>
    </w:p>
    <w:p w:rsidR="001C2D2A" w:rsidRPr="002F403E" w:rsidRDefault="001C2D2A" w:rsidP="001C2D2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F40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Спецификация контрольных измерительных материалов для проведения </w:t>
      </w:r>
      <w:r w:rsidR="00B7720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2F40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Э в 2021. </w:t>
      </w:r>
    </w:p>
    <w:p w:rsidR="001C2D2A" w:rsidRPr="002F403E" w:rsidRDefault="001C2D2A" w:rsidP="001C2D2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F40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Кодификатор требований к уровню подготовки выпускников образовательных организаций для проведения </w:t>
      </w:r>
      <w:r w:rsidR="00B7720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2F40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Э по математике. </w:t>
      </w:r>
    </w:p>
    <w:p w:rsidR="001C2D2A" w:rsidRPr="00E23B9A" w:rsidRDefault="001C2D2A" w:rsidP="001C2D2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2F403E">
        <w:rPr>
          <w:rFonts w:ascii="Times New Roman" w:eastAsia="Times New Roman" w:hAnsi="Times New Roman" w:cs="Times New Roman"/>
          <w:sz w:val="28"/>
          <w:szCs w:val="28"/>
          <w:lang w:eastAsia="ru-RU"/>
        </w:rPr>
        <w:t>Кодификатор элементов содержания по математике для составления контрольных измерительных материалов</w:t>
      </w:r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для проведения </w:t>
      </w:r>
      <w:r w:rsidR="00B7720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ГЭ</w:t>
      </w:r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1C2D2A" w:rsidRPr="00E23B9A" w:rsidRDefault="001C2D2A" w:rsidP="001C2D2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Методические рекомендации для учителей, подготовленные на основе анализа типичных ошибок участников </w:t>
      </w:r>
      <w:r w:rsidR="00B7720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ГЭ</w:t>
      </w:r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2019 года (и предшествующие) по математике (можно воспользоваться аналогичными материалами более ранних лет). </w:t>
      </w:r>
    </w:p>
    <w:p w:rsidR="001C2D2A" w:rsidRPr="00E23B9A" w:rsidRDefault="001C2D2A" w:rsidP="001C2D2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spellStart"/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t>Видеоконсультации</w:t>
      </w:r>
      <w:proofErr w:type="spellEnd"/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 подготовке к </w:t>
      </w:r>
      <w:r w:rsidR="00B7720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ГЭ</w:t>
      </w:r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от руководителей и членов комиссий по разработке КИМ </w:t>
      </w:r>
      <w:r w:rsidR="00B7720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ГЭ</w:t>
      </w:r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экспертов региональных предметных комиссий, преподавателей школ. </w:t>
      </w:r>
    </w:p>
    <w:p w:rsidR="001C2D2A" w:rsidRPr="00E23B9A" w:rsidRDefault="001C2D2A" w:rsidP="001C2D2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и подготовке к экзамену для формирования наборов заданий нужно использовать задачи из открытых банков заданий </w:t>
      </w:r>
      <w:r w:rsidR="00B7720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ГЭ по математике базового и профильного уровней, размещенных на официальном сайте ФГБНУ «ФИПИ». </w:t>
      </w:r>
    </w:p>
    <w:p w:rsidR="001C2D2A" w:rsidRPr="00E23B9A" w:rsidRDefault="001C2D2A" w:rsidP="001C2D2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олезно использовать дистанционные сервисы и учебные пособия. </w:t>
      </w:r>
    </w:p>
    <w:p w:rsidR="001C2D2A" w:rsidRPr="00E23B9A" w:rsidRDefault="001C2D2A" w:rsidP="001C2D2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портале Московской электронной школы в разделе «Мои достижения» есть библиотека вариантов для самопроверки, уроки повторения материала. </w:t>
      </w:r>
    </w:p>
    <w:p w:rsidR="001C2D2A" w:rsidRPr="00E23B9A" w:rsidRDefault="001C2D2A" w:rsidP="001C2D2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а портале Российской электронной школы в разделе «Мои достижения» есть библиотека вариантов для самопроверки. </w:t>
      </w:r>
    </w:p>
    <w:p w:rsidR="001C2D2A" w:rsidRPr="00E23B9A" w:rsidRDefault="001C2D2A" w:rsidP="001C2D2A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-</w:t>
      </w:r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Тематические подборки и тренировочные варианты, </w:t>
      </w:r>
      <w:proofErr w:type="spellStart"/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t>видеоуроки</w:t>
      </w:r>
      <w:proofErr w:type="spellEnd"/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Центра педагогического мастерства города Москвы. </w:t>
      </w:r>
    </w:p>
    <w:p w:rsidR="0024376A" w:rsidRDefault="001C2D2A" w:rsidP="002F403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-</w:t>
      </w:r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Пособия с типовыми вариантами для подготовки к </w:t>
      </w:r>
      <w:r w:rsidR="00B77201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bookmarkStart w:id="0" w:name="_GoBack"/>
      <w:bookmarkEnd w:id="0"/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ГЭ</w:t>
      </w:r>
      <w:r w:rsidRPr="00E23B9A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прошедшие научно-методи</w:t>
      </w:r>
      <w:r w:rsidR="002F403E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ческую оценку в ФГБНУ «ФИПИ»). </w:t>
      </w:r>
    </w:p>
    <w:p w:rsidR="002F403E" w:rsidRPr="002F403E" w:rsidRDefault="002F403E" w:rsidP="002F403E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192EF7" w:rsidRDefault="00192EF7" w:rsidP="00C52518">
      <w:pPr>
        <w:tabs>
          <w:tab w:val="left" w:pos="1080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eastAsia="ru-RU"/>
        </w:rPr>
      </w:pPr>
      <w:r w:rsidRPr="00C52518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eastAsia="ru-RU"/>
        </w:rPr>
        <w:t>Рекомендации</w:t>
      </w:r>
      <w:r w:rsidR="001B7440"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eastAsia="ru-RU"/>
        </w:rPr>
        <w:t>:</w:t>
      </w:r>
    </w:p>
    <w:p w:rsidR="001B7440" w:rsidRPr="001B7440" w:rsidRDefault="001B7440" w:rsidP="00C52518">
      <w:pPr>
        <w:tabs>
          <w:tab w:val="left" w:pos="1080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b/>
          <w:bCs/>
          <w:sz w:val="28"/>
          <w:szCs w:val="28"/>
          <w:u w:val="single"/>
          <w:lang w:eastAsia="ru-RU"/>
        </w:rPr>
      </w:pPr>
    </w:p>
    <w:p w:rsidR="00192EF7" w:rsidRPr="00C52518" w:rsidRDefault="001B7440" w:rsidP="00C52518">
      <w:pPr>
        <w:tabs>
          <w:tab w:val="left" w:pos="1080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1</w:t>
      </w:r>
      <w:r w:rsidR="00192EF7" w:rsidRPr="00C52518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. </w:t>
      </w:r>
      <w:r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>Образовательным организациям</w:t>
      </w:r>
      <w:r w:rsidR="00192EF7" w:rsidRPr="00C52518">
        <w:rPr>
          <w:rFonts w:ascii="Times New Roman" w:eastAsia="Times New Roman" w:hAnsi="Times New Roman" w:cs="Times New Roman"/>
          <w:i/>
          <w:iCs/>
          <w:sz w:val="28"/>
          <w:szCs w:val="28"/>
          <w:lang w:eastAsia="ru-RU"/>
        </w:rPr>
        <w:t xml:space="preserve">: </w:t>
      </w:r>
    </w:p>
    <w:p w:rsidR="00192EF7" w:rsidRPr="00C52518" w:rsidRDefault="00192EF7" w:rsidP="00C52518">
      <w:pPr>
        <w:tabs>
          <w:tab w:val="left" w:pos="1080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52518">
        <w:rPr>
          <w:rFonts w:ascii="Times New Roman" w:eastAsia="Times New Roman" w:hAnsi="Times New Roman" w:cs="Times New Roman"/>
          <w:sz w:val="28"/>
          <w:szCs w:val="28"/>
          <w:lang w:eastAsia="ru-RU"/>
        </w:rPr>
        <w:t>- выявить объективные причины проблем образовательного процесса и  разработать конкретную систему мер по оказанию методической помощи учителям-</w:t>
      </w:r>
      <w:proofErr w:type="gramStart"/>
      <w:r w:rsidRPr="00C5251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предметникам, </w:t>
      </w:r>
      <w:r w:rsidR="00C52518" w:rsidRPr="00C52518">
        <w:rPr>
          <w:rFonts w:ascii="Times New Roman" w:eastAsia="Times New Roman" w:hAnsi="Times New Roman" w:cs="Times New Roman"/>
          <w:sz w:val="28"/>
          <w:szCs w:val="28"/>
          <w:lang w:eastAsia="ru-RU"/>
        </w:rPr>
        <w:t>об</w:t>
      </w:r>
      <w:r w:rsidRPr="00C52518">
        <w:rPr>
          <w:rFonts w:ascii="Times New Roman" w:eastAsia="Times New Roman" w:hAnsi="Times New Roman" w:cs="Times New Roman"/>
          <w:sz w:val="28"/>
          <w:szCs w:val="28"/>
          <w:lang w:eastAsia="ru-RU"/>
        </w:rPr>
        <w:t>уча</w:t>
      </w:r>
      <w:r w:rsidR="00C52518" w:rsidRPr="00C52518">
        <w:rPr>
          <w:rFonts w:ascii="Times New Roman" w:eastAsia="Times New Roman" w:hAnsi="Times New Roman" w:cs="Times New Roman"/>
          <w:sz w:val="28"/>
          <w:szCs w:val="28"/>
          <w:lang w:eastAsia="ru-RU"/>
        </w:rPr>
        <w:t>ю</w:t>
      </w:r>
      <w:r w:rsidRPr="00C52518">
        <w:rPr>
          <w:rFonts w:ascii="Times New Roman" w:eastAsia="Times New Roman" w:hAnsi="Times New Roman" w:cs="Times New Roman"/>
          <w:sz w:val="28"/>
          <w:szCs w:val="28"/>
          <w:lang w:eastAsia="ru-RU"/>
        </w:rPr>
        <w:t>щи</w:t>
      </w:r>
      <w:r w:rsidR="00C52518" w:rsidRPr="00C52518">
        <w:rPr>
          <w:rFonts w:ascii="Times New Roman" w:eastAsia="Times New Roman" w:hAnsi="Times New Roman" w:cs="Times New Roman"/>
          <w:sz w:val="28"/>
          <w:szCs w:val="28"/>
          <w:lang w:eastAsia="ru-RU"/>
        </w:rPr>
        <w:t>м</w:t>
      </w:r>
      <w:r w:rsidRPr="00C52518">
        <w:rPr>
          <w:rFonts w:ascii="Times New Roman" w:eastAsia="Times New Roman" w:hAnsi="Times New Roman" w:cs="Times New Roman"/>
          <w:sz w:val="28"/>
          <w:szCs w:val="28"/>
          <w:lang w:eastAsia="ru-RU"/>
        </w:rPr>
        <w:t>ся которы</w:t>
      </w:r>
      <w:r w:rsidR="00C52518" w:rsidRPr="00C52518">
        <w:rPr>
          <w:rFonts w:ascii="Times New Roman" w:eastAsia="Times New Roman" w:hAnsi="Times New Roman" w:cs="Times New Roman"/>
          <w:sz w:val="28"/>
          <w:szCs w:val="28"/>
          <w:lang w:eastAsia="ru-RU"/>
        </w:rPr>
        <w:t>е</w:t>
      </w:r>
      <w:r w:rsidRPr="00C5251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не справились</w:t>
      </w:r>
      <w:proofErr w:type="gramEnd"/>
      <w:r w:rsidRPr="00C52518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с </w:t>
      </w:r>
      <w:r w:rsidR="00C52518" w:rsidRPr="00C52518">
        <w:rPr>
          <w:rFonts w:ascii="Times New Roman" w:eastAsia="Times New Roman" w:hAnsi="Times New Roman" w:cs="Times New Roman"/>
          <w:sz w:val="28"/>
          <w:szCs w:val="28"/>
          <w:lang w:eastAsia="ru-RU"/>
        </w:rPr>
        <w:t>диагностической работой;</w:t>
      </w:r>
    </w:p>
    <w:p w:rsidR="00192EF7" w:rsidRPr="001B7440" w:rsidRDefault="00C52518" w:rsidP="001B7440">
      <w:pPr>
        <w:tabs>
          <w:tab w:val="left" w:pos="1080"/>
        </w:tabs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C52518">
        <w:rPr>
          <w:rFonts w:ascii="Times New Roman" w:eastAsia="Times New Roman" w:hAnsi="Times New Roman" w:cs="Times New Roman"/>
          <w:sz w:val="28"/>
          <w:szCs w:val="28"/>
          <w:lang w:eastAsia="ru-RU"/>
        </w:rPr>
        <w:t>- выявить причины необъективных результатов диагностической работы по математике и принять управленческие решения.</w:t>
      </w:r>
    </w:p>
    <w:p w:rsidR="00192EF7" w:rsidRPr="00C52518" w:rsidRDefault="00192EF7" w:rsidP="00C52518">
      <w:pPr>
        <w:pStyle w:val="Default"/>
        <w:ind w:firstLine="709"/>
        <w:jc w:val="both"/>
        <w:rPr>
          <w:rFonts w:eastAsia="Times New Roman"/>
          <w:sz w:val="28"/>
          <w:szCs w:val="28"/>
          <w:lang w:eastAsia="ru-RU"/>
        </w:rPr>
      </w:pPr>
      <w:r w:rsidRPr="00C52518">
        <w:rPr>
          <w:rFonts w:eastAsia="Times New Roman"/>
          <w:sz w:val="28"/>
          <w:szCs w:val="28"/>
          <w:lang w:eastAsia="ru-RU"/>
        </w:rPr>
        <w:t xml:space="preserve">- на заседаниях ШМО обсудить результаты </w:t>
      </w:r>
      <w:r w:rsidR="00C52518" w:rsidRPr="00C52518">
        <w:rPr>
          <w:rFonts w:eastAsia="Times New Roman"/>
          <w:sz w:val="28"/>
          <w:szCs w:val="28"/>
          <w:lang w:eastAsia="ru-RU"/>
        </w:rPr>
        <w:t xml:space="preserve">диагностической </w:t>
      </w:r>
      <w:r w:rsidRPr="00C52518">
        <w:rPr>
          <w:rFonts w:eastAsia="Times New Roman"/>
          <w:sz w:val="28"/>
          <w:szCs w:val="28"/>
          <w:lang w:eastAsia="ru-RU"/>
        </w:rPr>
        <w:t>работы</w:t>
      </w:r>
      <w:r w:rsidR="00C52518" w:rsidRPr="00C52518">
        <w:rPr>
          <w:rFonts w:eastAsia="Times New Roman"/>
          <w:sz w:val="28"/>
          <w:szCs w:val="28"/>
          <w:lang w:eastAsia="ru-RU"/>
        </w:rPr>
        <w:t xml:space="preserve"> по математике</w:t>
      </w:r>
      <w:r w:rsidRPr="00C52518">
        <w:rPr>
          <w:rFonts w:eastAsia="Times New Roman"/>
          <w:sz w:val="28"/>
          <w:szCs w:val="28"/>
          <w:lang w:eastAsia="ru-RU"/>
        </w:rPr>
        <w:t xml:space="preserve">, </w:t>
      </w:r>
      <w:r w:rsidR="005D5081" w:rsidRPr="00C52518">
        <w:rPr>
          <w:sz w:val="28"/>
          <w:szCs w:val="28"/>
        </w:rPr>
        <w:t>сп</w:t>
      </w:r>
      <w:r w:rsidRPr="00C52518">
        <w:rPr>
          <w:rFonts w:eastAsia="Times New Roman"/>
          <w:sz w:val="28"/>
          <w:szCs w:val="28"/>
          <w:lang w:eastAsia="ru-RU"/>
        </w:rPr>
        <w:t xml:space="preserve">ланировать работу по устранению типичных ошибок </w:t>
      </w:r>
      <w:r w:rsidR="00C52518" w:rsidRPr="00C52518">
        <w:rPr>
          <w:rFonts w:eastAsia="Times New Roman"/>
          <w:sz w:val="28"/>
          <w:szCs w:val="28"/>
          <w:lang w:eastAsia="ru-RU"/>
        </w:rPr>
        <w:t>об</w:t>
      </w:r>
      <w:r w:rsidRPr="00C52518">
        <w:rPr>
          <w:rFonts w:eastAsia="Times New Roman"/>
          <w:sz w:val="28"/>
          <w:szCs w:val="28"/>
          <w:lang w:eastAsia="ru-RU"/>
        </w:rPr>
        <w:t>уча</w:t>
      </w:r>
      <w:r w:rsidR="00C52518" w:rsidRPr="00C52518">
        <w:rPr>
          <w:rFonts w:eastAsia="Times New Roman"/>
          <w:sz w:val="28"/>
          <w:szCs w:val="28"/>
          <w:lang w:eastAsia="ru-RU"/>
        </w:rPr>
        <w:t>ю</w:t>
      </w:r>
      <w:r w:rsidRPr="00C52518">
        <w:rPr>
          <w:rFonts w:eastAsia="Times New Roman"/>
          <w:sz w:val="28"/>
          <w:szCs w:val="28"/>
          <w:lang w:eastAsia="ru-RU"/>
        </w:rPr>
        <w:t xml:space="preserve">щихся; скорректировать работу по </w:t>
      </w:r>
      <w:r w:rsidR="001B7440">
        <w:rPr>
          <w:rFonts w:eastAsia="Times New Roman"/>
          <w:sz w:val="28"/>
          <w:szCs w:val="28"/>
          <w:lang w:eastAsia="ru-RU"/>
        </w:rPr>
        <w:t xml:space="preserve">выявлению </w:t>
      </w:r>
      <w:proofErr w:type="gramStart"/>
      <w:r w:rsidR="001B7440">
        <w:rPr>
          <w:rFonts w:eastAsia="Times New Roman"/>
          <w:sz w:val="28"/>
          <w:szCs w:val="28"/>
          <w:lang w:eastAsia="ru-RU"/>
        </w:rPr>
        <w:t>причин низких результатов выполнения заданий диагностической работы</w:t>
      </w:r>
      <w:proofErr w:type="gramEnd"/>
      <w:r w:rsidR="001B7440">
        <w:rPr>
          <w:rFonts w:eastAsia="Times New Roman"/>
          <w:sz w:val="28"/>
          <w:szCs w:val="28"/>
          <w:lang w:eastAsia="ru-RU"/>
        </w:rPr>
        <w:t xml:space="preserve"> по математике.</w:t>
      </w:r>
    </w:p>
    <w:sectPr w:rsidR="00192EF7" w:rsidRPr="00C52518" w:rsidSect="00304868">
      <w:pgSz w:w="11906" w:h="16838"/>
      <w:pgMar w:top="1134" w:right="850" w:bottom="568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983C89" w:rsidRDefault="00983C89" w:rsidP="00BB6C8C">
      <w:pPr>
        <w:spacing w:after="0" w:line="240" w:lineRule="auto"/>
      </w:pPr>
      <w:r>
        <w:separator/>
      </w:r>
    </w:p>
  </w:endnote>
  <w:endnote w:type="continuationSeparator" w:id="0">
    <w:p w:rsidR="00983C89" w:rsidRDefault="00983C89" w:rsidP="00BB6C8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Lucida Sans Unicode">
    <w:panose1 w:val="020B0602030504020204"/>
    <w:charset w:val="CC"/>
    <w:family w:val="swiss"/>
    <w:pitch w:val="variable"/>
    <w:sig w:usb0="80000AFF" w:usb1="0000396B" w:usb2="00000000" w:usb3="00000000" w:csb0="000000BF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+mj-ea">
    <w:altName w:val="Times New Roman"/>
    <w:panose1 w:val="00000000000000000000"/>
    <w:charset w:val="00"/>
    <w:family w:val="roman"/>
    <w:notTrueType/>
    <w:pitch w:val="default"/>
  </w:font>
  <w:font w:name="yandex-sans">
    <w:altName w:val="Times New Roman"/>
    <w:charset w:val="00"/>
    <w:family w:val="auto"/>
    <w:pitch w:val="default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983C89" w:rsidRDefault="00983C89" w:rsidP="00BB6C8C">
      <w:pPr>
        <w:spacing w:after="0" w:line="240" w:lineRule="auto"/>
      </w:pPr>
      <w:r>
        <w:separator/>
      </w:r>
    </w:p>
  </w:footnote>
  <w:footnote w:type="continuationSeparator" w:id="0">
    <w:p w:rsidR="00983C89" w:rsidRDefault="00983C89" w:rsidP="00BB6C8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9EB62FEE"/>
    <w:multiLevelType w:val="hybridMultilevel"/>
    <w:tmpl w:val="30F100FB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>
    <w:nsid w:val="E4934A20"/>
    <w:multiLevelType w:val="hybridMultilevel"/>
    <w:tmpl w:val="93396FC4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F94840FF"/>
    <w:multiLevelType w:val="hybridMultilevel"/>
    <w:tmpl w:val="9423272B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3">
    <w:nsid w:val="02A17F91"/>
    <w:multiLevelType w:val="hybridMultilevel"/>
    <w:tmpl w:val="1C44D140"/>
    <w:lvl w:ilvl="0" w:tplc="0419000D">
      <w:start w:val="1"/>
      <w:numFmt w:val="bullet"/>
      <w:lvlText w:val=""/>
      <w:lvlJc w:val="left"/>
      <w:pPr>
        <w:ind w:left="92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6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3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0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8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5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2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9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688" w:hanging="360"/>
      </w:pPr>
      <w:rPr>
        <w:rFonts w:ascii="Wingdings" w:hAnsi="Wingdings" w:hint="default"/>
      </w:rPr>
    </w:lvl>
  </w:abstractNum>
  <w:abstractNum w:abstractNumId="4">
    <w:nsid w:val="02B754E0"/>
    <w:multiLevelType w:val="hybridMultilevel"/>
    <w:tmpl w:val="9A60D910"/>
    <w:lvl w:ilvl="0" w:tplc="D750ACFE">
      <w:start w:val="1"/>
      <w:numFmt w:val="decimal"/>
      <w:lvlText w:val="%1)"/>
      <w:lvlJc w:val="left"/>
      <w:pPr>
        <w:ind w:left="4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140" w:hanging="360"/>
      </w:pPr>
    </w:lvl>
    <w:lvl w:ilvl="2" w:tplc="0419001B" w:tentative="1">
      <w:start w:val="1"/>
      <w:numFmt w:val="lowerRoman"/>
      <w:lvlText w:val="%3."/>
      <w:lvlJc w:val="right"/>
      <w:pPr>
        <w:ind w:left="1860" w:hanging="180"/>
      </w:pPr>
    </w:lvl>
    <w:lvl w:ilvl="3" w:tplc="0419000F" w:tentative="1">
      <w:start w:val="1"/>
      <w:numFmt w:val="decimal"/>
      <w:lvlText w:val="%4."/>
      <w:lvlJc w:val="left"/>
      <w:pPr>
        <w:ind w:left="2580" w:hanging="360"/>
      </w:pPr>
    </w:lvl>
    <w:lvl w:ilvl="4" w:tplc="04190019" w:tentative="1">
      <w:start w:val="1"/>
      <w:numFmt w:val="lowerLetter"/>
      <w:lvlText w:val="%5."/>
      <w:lvlJc w:val="left"/>
      <w:pPr>
        <w:ind w:left="3300" w:hanging="360"/>
      </w:pPr>
    </w:lvl>
    <w:lvl w:ilvl="5" w:tplc="0419001B" w:tentative="1">
      <w:start w:val="1"/>
      <w:numFmt w:val="lowerRoman"/>
      <w:lvlText w:val="%6."/>
      <w:lvlJc w:val="right"/>
      <w:pPr>
        <w:ind w:left="4020" w:hanging="180"/>
      </w:pPr>
    </w:lvl>
    <w:lvl w:ilvl="6" w:tplc="0419000F" w:tentative="1">
      <w:start w:val="1"/>
      <w:numFmt w:val="decimal"/>
      <w:lvlText w:val="%7."/>
      <w:lvlJc w:val="left"/>
      <w:pPr>
        <w:ind w:left="4740" w:hanging="360"/>
      </w:pPr>
    </w:lvl>
    <w:lvl w:ilvl="7" w:tplc="04190019" w:tentative="1">
      <w:start w:val="1"/>
      <w:numFmt w:val="lowerLetter"/>
      <w:lvlText w:val="%8."/>
      <w:lvlJc w:val="left"/>
      <w:pPr>
        <w:ind w:left="5460" w:hanging="360"/>
      </w:pPr>
    </w:lvl>
    <w:lvl w:ilvl="8" w:tplc="0419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5">
    <w:nsid w:val="075A3FDC"/>
    <w:multiLevelType w:val="hybridMultilevel"/>
    <w:tmpl w:val="220C8F7C"/>
    <w:lvl w:ilvl="0" w:tplc="147C41A8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6">
    <w:nsid w:val="0ACC7160"/>
    <w:multiLevelType w:val="hybridMultilevel"/>
    <w:tmpl w:val="9912AC32"/>
    <w:lvl w:ilvl="0" w:tplc="AE3E25B2">
      <w:start w:val="1"/>
      <w:numFmt w:val="decimal"/>
      <w:lvlText w:val="%1)"/>
      <w:lvlJc w:val="left"/>
      <w:pPr>
        <w:ind w:left="643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363" w:hanging="360"/>
      </w:pPr>
    </w:lvl>
    <w:lvl w:ilvl="2" w:tplc="0419001B" w:tentative="1">
      <w:start w:val="1"/>
      <w:numFmt w:val="lowerRoman"/>
      <w:lvlText w:val="%3."/>
      <w:lvlJc w:val="right"/>
      <w:pPr>
        <w:ind w:left="2083" w:hanging="180"/>
      </w:pPr>
    </w:lvl>
    <w:lvl w:ilvl="3" w:tplc="0419000F" w:tentative="1">
      <w:start w:val="1"/>
      <w:numFmt w:val="decimal"/>
      <w:lvlText w:val="%4."/>
      <w:lvlJc w:val="left"/>
      <w:pPr>
        <w:ind w:left="2803" w:hanging="360"/>
      </w:pPr>
    </w:lvl>
    <w:lvl w:ilvl="4" w:tplc="04190019" w:tentative="1">
      <w:start w:val="1"/>
      <w:numFmt w:val="lowerLetter"/>
      <w:lvlText w:val="%5."/>
      <w:lvlJc w:val="left"/>
      <w:pPr>
        <w:ind w:left="3523" w:hanging="360"/>
      </w:pPr>
    </w:lvl>
    <w:lvl w:ilvl="5" w:tplc="0419001B" w:tentative="1">
      <w:start w:val="1"/>
      <w:numFmt w:val="lowerRoman"/>
      <w:lvlText w:val="%6."/>
      <w:lvlJc w:val="right"/>
      <w:pPr>
        <w:ind w:left="4243" w:hanging="180"/>
      </w:pPr>
    </w:lvl>
    <w:lvl w:ilvl="6" w:tplc="0419000F" w:tentative="1">
      <w:start w:val="1"/>
      <w:numFmt w:val="decimal"/>
      <w:lvlText w:val="%7."/>
      <w:lvlJc w:val="left"/>
      <w:pPr>
        <w:ind w:left="4963" w:hanging="360"/>
      </w:pPr>
    </w:lvl>
    <w:lvl w:ilvl="7" w:tplc="04190019" w:tentative="1">
      <w:start w:val="1"/>
      <w:numFmt w:val="lowerLetter"/>
      <w:lvlText w:val="%8."/>
      <w:lvlJc w:val="left"/>
      <w:pPr>
        <w:ind w:left="5683" w:hanging="360"/>
      </w:pPr>
    </w:lvl>
    <w:lvl w:ilvl="8" w:tplc="041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7">
    <w:nsid w:val="17490038"/>
    <w:multiLevelType w:val="hybridMultilevel"/>
    <w:tmpl w:val="2D708A3A"/>
    <w:lvl w:ilvl="0" w:tplc="91586EB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2033BF7E"/>
    <w:multiLevelType w:val="hybridMultilevel"/>
    <w:tmpl w:val="5F6B3491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9">
    <w:nsid w:val="20520FB3"/>
    <w:multiLevelType w:val="hybridMultilevel"/>
    <w:tmpl w:val="7FD2257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>
    <w:nsid w:val="2FFB668C"/>
    <w:multiLevelType w:val="hybridMultilevel"/>
    <w:tmpl w:val="BDDE87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8D87B8D"/>
    <w:multiLevelType w:val="hybridMultilevel"/>
    <w:tmpl w:val="7940FBFA"/>
    <w:lvl w:ilvl="0" w:tplc="40F2F6CC">
      <w:start w:val="1"/>
      <w:numFmt w:val="decimal"/>
      <w:lvlText w:val="%1."/>
      <w:lvlJc w:val="left"/>
      <w:pPr>
        <w:tabs>
          <w:tab w:val="num" w:pos="900"/>
        </w:tabs>
        <w:ind w:left="90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3CBA761C"/>
    <w:multiLevelType w:val="hybridMultilevel"/>
    <w:tmpl w:val="215ADC3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45632CA4"/>
    <w:multiLevelType w:val="hybridMultilevel"/>
    <w:tmpl w:val="7E3AFA4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6340667"/>
    <w:multiLevelType w:val="hybridMultilevel"/>
    <w:tmpl w:val="6226B4B2"/>
    <w:lvl w:ilvl="0" w:tplc="194CE84C">
      <w:start w:val="1"/>
      <w:numFmt w:val="decimal"/>
      <w:lvlText w:val="%1."/>
      <w:lvlJc w:val="left"/>
      <w:pPr>
        <w:ind w:left="97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95" w:hanging="360"/>
      </w:pPr>
    </w:lvl>
    <w:lvl w:ilvl="2" w:tplc="0419001B" w:tentative="1">
      <w:start w:val="1"/>
      <w:numFmt w:val="lowerRoman"/>
      <w:lvlText w:val="%3."/>
      <w:lvlJc w:val="right"/>
      <w:pPr>
        <w:ind w:left="2415" w:hanging="180"/>
      </w:pPr>
    </w:lvl>
    <w:lvl w:ilvl="3" w:tplc="0419000F" w:tentative="1">
      <w:start w:val="1"/>
      <w:numFmt w:val="decimal"/>
      <w:lvlText w:val="%4."/>
      <w:lvlJc w:val="left"/>
      <w:pPr>
        <w:ind w:left="3135" w:hanging="360"/>
      </w:pPr>
    </w:lvl>
    <w:lvl w:ilvl="4" w:tplc="04190019" w:tentative="1">
      <w:start w:val="1"/>
      <w:numFmt w:val="lowerLetter"/>
      <w:lvlText w:val="%5."/>
      <w:lvlJc w:val="left"/>
      <w:pPr>
        <w:ind w:left="3855" w:hanging="360"/>
      </w:pPr>
    </w:lvl>
    <w:lvl w:ilvl="5" w:tplc="0419001B" w:tentative="1">
      <w:start w:val="1"/>
      <w:numFmt w:val="lowerRoman"/>
      <w:lvlText w:val="%6."/>
      <w:lvlJc w:val="right"/>
      <w:pPr>
        <w:ind w:left="4575" w:hanging="180"/>
      </w:pPr>
    </w:lvl>
    <w:lvl w:ilvl="6" w:tplc="0419000F" w:tentative="1">
      <w:start w:val="1"/>
      <w:numFmt w:val="decimal"/>
      <w:lvlText w:val="%7."/>
      <w:lvlJc w:val="left"/>
      <w:pPr>
        <w:ind w:left="5295" w:hanging="360"/>
      </w:pPr>
    </w:lvl>
    <w:lvl w:ilvl="7" w:tplc="04190019" w:tentative="1">
      <w:start w:val="1"/>
      <w:numFmt w:val="lowerLetter"/>
      <w:lvlText w:val="%8."/>
      <w:lvlJc w:val="left"/>
      <w:pPr>
        <w:ind w:left="6015" w:hanging="360"/>
      </w:pPr>
    </w:lvl>
    <w:lvl w:ilvl="8" w:tplc="0419001B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15">
    <w:nsid w:val="46380314"/>
    <w:multiLevelType w:val="hybridMultilevel"/>
    <w:tmpl w:val="88E05F9E"/>
    <w:lvl w:ilvl="0" w:tplc="A8E26C12">
      <w:start w:val="1"/>
      <w:numFmt w:val="bullet"/>
      <w:lvlText w:val=""/>
      <w:lvlJc w:val="left"/>
      <w:pPr>
        <w:ind w:left="107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</w:abstractNum>
  <w:abstractNum w:abstractNumId="16">
    <w:nsid w:val="480A5905"/>
    <w:multiLevelType w:val="hybridMultilevel"/>
    <w:tmpl w:val="7F22A0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1CD767F"/>
    <w:multiLevelType w:val="hybridMultilevel"/>
    <w:tmpl w:val="2FEE09B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79544D1"/>
    <w:multiLevelType w:val="hybridMultilevel"/>
    <w:tmpl w:val="318298D8"/>
    <w:lvl w:ilvl="0" w:tplc="47004A68">
      <w:start w:val="1"/>
      <w:numFmt w:val="decimal"/>
      <w:lvlText w:val="%1)"/>
      <w:lvlJc w:val="left"/>
      <w:pPr>
        <w:ind w:left="108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5A990076"/>
    <w:multiLevelType w:val="hybridMultilevel"/>
    <w:tmpl w:val="F3B93A12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0">
    <w:nsid w:val="6347612F"/>
    <w:multiLevelType w:val="hybridMultilevel"/>
    <w:tmpl w:val="A06AB060"/>
    <w:lvl w:ilvl="0" w:tplc="B622BE50">
      <w:start w:val="1"/>
      <w:numFmt w:val="decimal"/>
      <w:lvlText w:val="%1)"/>
      <w:lvlJc w:val="left"/>
      <w:pPr>
        <w:ind w:left="7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55" w:hanging="360"/>
      </w:pPr>
    </w:lvl>
    <w:lvl w:ilvl="2" w:tplc="0419001B" w:tentative="1">
      <w:start w:val="1"/>
      <w:numFmt w:val="lowerRoman"/>
      <w:lvlText w:val="%3."/>
      <w:lvlJc w:val="right"/>
      <w:pPr>
        <w:ind w:left="2175" w:hanging="180"/>
      </w:pPr>
    </w:lvl>
    <w:lvl w:ilvl="3" w:tplc="0419000F" w:tentative="1">
      <w:start w:val="1"/>
      <w:numFmt w:val="decimal"/>
      <w:lvlText w:val="%4."/>
      <w:lvlJc w:val="left"/>
      <w:pPr>
        <w:ind w:left="2895" w:hanging="360"/>
      </w:pPr>
    </w:lvl>
    <w:lvl w:ilvl="4" w:tplc="04190019" w:tentative="1">
      <w:start w:val="1"/>
      <w:numFmt w:val="lowerLetter"/>
      <w:lvlText w:val="%5."/>
      <w:lvlJc w:val="left"/>
      <w:pPr>
        <w:ind w:left="3615" w:hanging="360"/>
      </w:pPr>
    </w:lvl>
    <w:lvl w:ilvl="5" w:tplc="0419001B" w:tentative="1">
      <w:start w:val="1"/>
      <w:numFmt w:val="lowerRoman"/>
      <w:lvlText w:val="%6."/>
      <w:lvlJc w:val="right"/>
      <w:pPr>
        <w:ind w:left="4335" w:hanging="180"/>
      </w:pPr>
    </w:lvl>
    <w:lvl w:ilvl="6" w:tplc="0419000F" w:tentative="1">
      <w:start w:val="1"/>
      <w:numFmt w:val="decimal"/>
      <w:lvlText w:val="%7."/>
      <w:lvlJc w:val="left"/>
      <w:pPr>
        <w:ind w:left="5055" w:hanging="360"/>
      </w:pPr>
    </w:lvl>
    <w:lvl w:ilvl="7" w:tplc="04190019" w:tentative="1">
      <w:start w:val="1"/>
      <w:numFmt w:val="lowerLetter"/>
      <w:lvlText w:val="%8."/>
      <w:lvlJc w:val="left"/>
      <w:pPr>
        <w:ind w:left="5775" w:hanging="360"/>
      </w:pPr>
    </w:lvl>
    <w:lvl w:ilvl="8" w:tplc="041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21">
    <w:nsid w:val="66C1BEBE"/>
    <w:multiLevelType w:val="hybridMultilevel"/>
    <w:tmpl w:val="659C116F"/>
    <w:lvl w:ilvl="0" w:tplc="FFFFFFFF">
      <w:start w:val="1"/>
      <w:numFmt w:val="ideographDigit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2">
    <w:nsid w:val="75B20168"/>
    <w:multiLevelType w:val="hybridMultilevel"/>
    <w:tmpl w:val="F9A25C8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EF12547"/>
    <w:multiLevelType w:val="hybridMultilevel"/>
    <w:tmpl w:val="F60A87CA"/>
    <w:lvl w:ilvl="0" w:tplc="D53034A4">
      <w:start w:val="1"/>
      <w:numFmt w:val="decimal"/>
      <w:lvlText w:val="%1."/>
      <w:lvlJc w:val="left"/>
      <w:pPr>
        <w:ind w:left="1803" w:hanging="109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3"/>
  </w:num>
  <w:num w:numId="3">
    <w:abstractNumId w:val="2"/>
  </w:num>
  <w:num w:numId="4">
    <w:abstractNumId w:val="1"/>
  </w:num>
  <w:num w:numId="5">
    <w:abstractNumId w:val="21"/>
  </w:num>
  <w:num w:numId="6">
    <w:abstractNumId w:val="0"/>
  </w:num>
  <w:num w:numId="7">
    <w:abstractNumId w:val="19"/>
  </w:num>
  <w:num w:numId="8">
    <w:abstractNumId w:val="8"/>
  </w:num>
  <w:num w:numId="9">
    <w:abstractNumId w:val="14"/>
  </w:num>
  <w:num w:numId="10">
    <w:abstractNumId w:val="22"/>
  </w:num>
  <w:num w:numId="11">
    <w:abstractNumId w:val="18"/>
  </w:num>
  <w:num w:numId="12">
    <w:abstractNumId w:val="4"/>
  </w:num>
  <w:num w:numId="13">
    <w:abstractNumId w:val="12"/>
  </w:num>
  <w:num w:numId="14">
    <w:abstractNumId w:val="6"/>
  </w:num>
  <w:num w:numId="15">
    <w:abstractNumId w:val="9"/>
  </w:num>
  <w:num w:numId="16">
    <w:abstractNumId w:val="15"/>
  </w:num>
  <w:num w:numId="17">
    <w:abstractNumId w:val="3"/>
  </w:num>
  <w:num w:numId="18">
    <w:abstractNumId w:val="17"/>
  </w:num>
  <w:num w:numId="19">
    <w:abstractNumId w:val="5"/>
  </w:num>
  <w:num w:numId="20">
    <w:abstractNumId w:val="13"/>
  </w:num>
  <w:num w:numId="21">
    <w:abstractNumId w:val="10"/>
  </w:num>
  <w:num w:numId="22">
    <w:abstractNumId w:val="20"/>
  </w:num>
  <w:num w:numId="23">
    <w:abstractNumId w:val="16"/>
  </w:num>
  <w:num w:numId="24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83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ED27E6"/>
    <w:rsid w:val="00000D6F"/>
    <w:rsid w:val="000019FD"/>
    <w:rsid w:val="00020C48"/>
    <w:rsid w:val="00023794"/>
    <w:rsid w:val="000260FB"/>
    <w:rsid w:val="000279B4"/>
    <w:rsid w:val="000320A9"/>
    <w:rsid w:val="00060A38"/>
    <w:rsid w:val="00073B83"/>
    <w:rsid w:val="00076689"/>
    <w:rsid w:val="000768F0"/>
    <w:rsid w:val="000851CA"/>
    <w:rsid w:val="000B14AD"/>
    <w:rsid w:val="000B2FA6"/>
    <w:rsid w:val="000D0C59"/>
    <w:rsid w:val="000D1C61"/>
    <w:rsid w:val="000D1D3B"/>
    <w:rsid w:val="000E3865"/>
    <w:rsid w:val="000F625B"/>
    <w:rsid w:val="000F778D"/>
    <w:rsid w:val="00100698"/>
    <w:rsid w:val="0011191B"/>
    <w:rsid w:val="00112A46"/>
    <w:rsid w:val="0011660C"/>
    <w:rsid w:val="00116E54"/>
    <w:rsid w:val="00117064"/>
    <w:rsid w:val="00126393"/>
    <w:rsid w:val="00135166"/>
    <w:rsid w:val="0014055E"/>
    <w:rsid w:val="00142835"/>
    <w:rsid w:val="00147671"/>
    <w:rsid w:val="00151455"/>
    <w:rsid w:val="00154CEF"/>
    <w:rsid w:val="001611C8"/>
    <w:rsid w:val="0016348E"/>
    <w:rsid w:val="00164111"/>
    <w:rsid w:val="00192EF7"/>
    <w:rsid w:val="001A035D"/>
    <w:rsid w:val="001A0F46"/>
    <w:rsid w:val="001A6588"/>
    <w:rsid w:val="001B0873"/>
    <w:rsid w:val="001B7440"/>
    <w:rsid w:val="001B7AA8"/>
    <w:rsid w:val="001C2D2A"/>
    <w:rsid w:val="001D0BDA"/>
    <w:rsid w:val="001E2BC7"/>
    <w:rsid w:val="001E2E78"/>
    <w:rsid w:val="001F08C8"/>
    <w:rsid w:val="001F1AA3"/>
    <w:rsid w:val="001F6EBE"/>
    <w:rsid w:val="001F76F3"/>
    <w:rsid w:val="00206F74"/>
    <w:rsid w:val="00207104"/>
    <w:rsid w:val="00207256"/>
    <w:rsid w:val="00211DE7"/>
    <w:rsid w:val="00233D82"/>
    <w:rsid w:val="0024376A"/>
    <w:rsid w:val="00253657"/>
    <w:rsid w:val="002603A1"/>
    <w:rsid w:val="002908CA"/>
    <w:rsid w:val="0029722D"/>
    <w:rsid w:val="00297908"/>
    <w:rsid w:val="002B58ED"/>
    <w:rsid w:val="002B7631"/>
    <w:rsid w:val="002C34A3"/>
    <w:rsid w:val="002D6846"/>
    <w:rsid w:val="002F30B1"/>
    <w:rsid w:val="002F403E"/>
    <w:rsid w:val="002F51FF"/>
    <w:rsid w:val="00304868"/>
    <w:rsid w:val="0031189D"/>
    <w:rsid w:val="00313FDB"/>
    <w:rsid w:val="00325EBB"/>
    <w:rsid w:val="0033566B"/>
    <w:rsid w:val="003403F9"/>
    <w:rsid w:val="00357545"/>
    <w:rsid w:val="00360220"/>
    <w:rsid w:val="00361F03"/>
    <w:rsid w:val="00366F61"/>
    <w:rsid w:val="00385E0C"/>
    <w:rsid w:val="003B2576"/>
    <w:rsid w:val="003C4A05"/>
    <w:rsid w:val="003D28D3"/>
    <w:rsid w:val="003D3D36"/>
    <w:rsid w:val="003D4B6A"/>
    <w:rsid w:val="003E27B2"/>
    <w:rsid w:val="003F0C39"/>
    <w:rsid w:val="004034FE"/>
    <w:rsid w:val="00406E61"/>
    <w:rsid w:val="00407119"/>
    <w:rsid w:val="00423068"/>
    <w:rsid w:val="004442D1"/>
    <w:rsid w:val="0044435C"/>
    <w:rsid w:val="004447F7"/>
    <w:rsid w:val="00444F1D"/>
    <w:rsid w:val="0045130C"/>
    <w:rsid w:val="00453CB5"/>
    <w:rsid w:val="00470DE3"/>
    <w:rsid w:val="004747FB"/>
    <w:rsid w:val="00487F4E"/>
    <w:rsid w:val="0049733D"/>
    <w:rsid w:val="004A1D50"/>
    <w:rsid w:val="004A3617"/>
    <w:rsid w:val="004A7E38"/>
    <w:rsid w:val="004C3918"/>
    <w:rsid w:val="004C4083"/>
    <w:rsid w:val="004D4703"/>
    <w:rsid w:val="004E2088"/>
    <w:rsid w:val="004F198E"/>
    <w:rsid w:val="004F77E5"/>
    <w:rsid w:val="004F7F64"/>
    <w:rsid w:val="005070DF"/>
    <w:rsid w:val="005109D6"/>
    <w:rsid w:val="005230A4"/>
    <w:rsid w:val="005253E9"/>
    <w:rsid w:val="00562B38"/>
    <w:rsid w:val="00566993"/>
    <w:rsid w:val="00585115"/>
    <w:rsid w:val="005A0C64"/>
    <w:rsid w:val="005A3942"/>
    <w:rsid w:val="005B0F39"/>
    <w:rsid w:val="005C5FD9"/>
    <w:rsid w:val="005D219D"/>
    <w:rsid w:val="005D2777"/>
    <w:rsid w:val="005D5081"/>
    <w:rsid w:val="005E04ED"/>
    <w:rsid w:val="005E5ED2"/>
    <w:rsid w:val="005E67C1"/>
    <w:rsid w:val="005E71D3"/>
    <w:rsid w:val="00615F6B"/>
    <w:rsid w:val="006242A8"/>
    <w:rsid w:val="0062539B"/>
    <w:rsid w:val="0062703E"/>
    <w:rsid w:val="00633640"/>
    <w:rsid w:val="00634EFA"/>
    <w:rsid w:val="00640EF6"/>
    <w:rsid w:val="00643185"/>
    <w:rsid w:val="00650255"/>
    <w:rsid w:val="006520BE"/>
    <w:rsid w:val="00664040"/>
    <w:rsid w:val="006644AD"/>
    <w:rsid w:val="00667069"/>
    <w:rsid w:val="006713BA"/>
    <w:rsid w:val="00684F54"/>
    <w:rsid w:val="00696F75"/>
    <w:rsid w:val="006979D6"/>
    <w:rsid w:val="006A1885"/>
    <w:rsid w:val="006A4E15"/>
    <w:rsid w:val="006A7C2D"/>
    <w:rsid w:val="006C1F5D"/>
    <w:rsid w:val="006D1E5E"/>
    <w:rsid w:val="006D2566"/>
    <w:rsid w:val="006E2D09"/>
    <w:rsid w:val="00714EE6"/>
    <w:rsid w:val="00726F00"/>
    <w:rsid w:val="00731B8C"/>
    <w:rsid w:val="00731CA1"/>
    <w:rsid w:val="00736689"/>
    <w:rsid w:val="00740C5D"/>
    <w:rsid w:val="00761E01"/>
    <w:rsid w:val="007724C8"/>
    <w:rsid w:val="0078679F"/>
    <w:rsid w:val="007915D2"/>
    <w:rsid w:val="00794EBE"/>
    <w:rsid w:val="007A2688"/>
    <w:rsid w:val="007A61E4"/>
    <w:rsid w:val="007A71A8"/>
    <w:rsid w:val="007B1A10"/>
    <w:rsid w:val="007D6BCC"/>
    <w:rsid w:val="007E481C"/>
    <w:rsid w:val="007F3473"/>
    <w:rsid w:val="00802501"/>
    <w:rsid w:val="008064C0"/>
    <w:rsid w:val="00820EA9"/>
    <w:rsid w:val="008260CE"/>
    <w:rsid w:val="00844156"/>
    <w:rsid w:val="008504B5"/>
    <w:rsid w:val="0085264F"/>
    <w:rsid w:val="00857A6E"/>
    <w:rsid w:val="008734E9"/>
    <w:rsid w:val="008832EC"/>
    <w:rsid w:val="008942A9"/>
    <w:rsid w:val="00897FA4"/>
    <w:rsid w:val="008A083F"/>
    <w:rsid w:val="008B3A5B"/>
    <w:rsid w:val="008B57CC"/>
    <w:rsid w:val="008C4D2E"/>
    <w:rsid w:val="008E6EEC"/>
    <w:rsid w:val="009104F2"/>
    <w:rsid w:val="00937FBC"/>
    <w:rsid w:val="00944E97"/>
    <w:rsid w:val="009531CF"/>
    <w:rsid w:val="00954912"/>
    <w:rsid w:val="00983C89"/>
    <w:rsid w:val="00997D54"/>
    <w:rsid w:val="009A123D"/>
    <w:rsid w:val="009A3084"/>
    <w:rsid w:val="009B2F59"/>
    <w:rsid w:val="009C3F09"/>
    <w:rsid w:val="00A0240A"/>
    <w:rsid w:val="00A029AD"/>
    <w:rsid w:val="00A031D5"/>
    <w:rsid w:val="00A04768"/>
    <w:rsid w:val="00A20D16"/>
    <w:rsid w:val="00A30D06"/>
    <w:rsid w:val="00A46181"/>
    <w:rsid w:val="00A558D4"/>
    <w:rsid w:val="00A56A96"/>
    <w:rsid w:val="00A6624C"/>
    <w:rsid w:val="00A8219C"/>
    <w:rsid w:val="00AA09E9"/>
    <w:rsid w:val="00AA5D8F"/>
    <w:rsid w:val="00AB0477"/>
    <w:rsid w:val="00AD3CD8"/>
    <w:rsid w:val="00AE34A5"/>
    <w:rsid w:val="00B05D15"/>
    <w:rsid w:val="00B10EDD"/>
    <w:rsid w:val="00B178B2"/>
    <w:rsid w:val="00B34CA3"/>
    <w:rsid w:val="00B418C2"/>
    <w:rsid w:val="00B42249"/>
    <w:rsid w:val="00B469DA"/>
    <w:rsid w:val="00B77201"/>
    <w:rsid w:val="00B86B86"/>
    <w:rsid w:val="00BA421C"/>
    <w:rsid w:val="00BB494E"/>
    <w:rsid w:val="00BB6C8C"/>
    <w:rsid w:val="00BC15C8"/>
    <w:rsid w:val="00BC3AFB"/>
    <w:rsid w:val="00C05B6C"/>
    <w:rsid w:val="00C10385"/>
    <w:rsid w:val="00C15508"/>
    <w:rsid w:val="00C22D8B"/>
    <w:rsid w:val="00C324C6"/>
    <w:rsid w:val="00C42FC9"/>
    <w:rsid w:val="00C52518"/>
    <w:rsid w:val="00C64622"/>
    <w:rsid w:val="00C71301"/>
    <w:rsid w:val="00C733D0"/>
    <w:rsid w:val="00C96714"/>
    <w:rsid w:val="00CA063C"/>
    <w:rsid w:val="00CC38D7"/>
    <w:rsid w:val="00CD0850"/>
    <w:rsid w:val="00CD3A89"/>
    <w:rsid w:val="00CD4C40"/>
    <w:rsid w:val="00CE5170"/>
    <w:rsid w:val="00CE7E62"/>
    <w:rsid w:val="00D02485"/>
    <w:rsid w:val="00D23DBF"/>
    <w:rsid w:val="00D3183B"/>
    <w:rsid w:val="00D3687F"/>
    <w:rsid w:val="00D569E3"/>
    <w:rsid w:val="00D6121D"/>
    <w:rsid w:val="00D87DF5"/>
    <w:rsid w:val="00D94AFE"/>
    <w:rsid w:val="00DA0F07"/>
    <w:rsid w:val="00DA3C5D"/>
    <w:rsid w:val="00DA4F21"/>
    <w:rsid w:val="00DB6025"/>
    <w:rsid w:val="00DC4130"/>
    <w:rsid w:val="00DD636C"/>
    <w:rsid w:val="00DD6511"/>
    <w:rsid w:val="00DF5AEC"/>
    <w:rsid w:val="00DF790F"/>
    <w:rsid w:val="00E11C3F"/>
    <w:rsid w:val="00E23B9A"/>
    <w:rsid w:val="00E31E19"/>
    <w:rsid w:val="00E33680"/>
    <w:rsid w:val="00E344E0"/>
    <w:rsid w:val="00E54A19"/>
    <w:rsid w:val="00E61A8F"/>
    <w:rsid w:val="00E7386F"/>
    <w:rsid w:val="00E86B88"/>
    <w:rsid w:val="00E87AA7"/>
    <w:rsid w:val="00EA2E4F"/>
    <w:rsid w:val="00EC38C3"/>
    <w:rsid w:val="00ED27E6"/>
    <w:rsid w:val="00ED7F40"/>
    <w:rsid w:val="00EE5E95"/>
    <w:rsid w:val="00EE6B96"/>
    <w:rsid w:val="00F02A63"/>
    <w:rsid w:val="00F11146"/>
    <w:rsid w:val="00F2739A"/>
    <w:rsid w:val="00F33FE2"/>
    <w:rsid w:val="00F40871"/>
    <w:rsid w:val="00F5397C"/>
    <w:rsid w:val="00F54FE1"/>
    <w:rsid w:val="00F619F4"/>
    <w:rsid w:val="00F6487F"/>
    <w:rsid w:val="00F73C4E"/>
    <w:rsid w:val="00F77E12"/>
    <w:rsid w:val="00F91404"/>
    <w:rsid w:val="00FA0931"/>
    <w:rsid w:val="00FA7CD0"/>
    <w:rsid w:val="00FB1680"/>
    <w:rsid w:val="00FB272E"/>
    <w:rsid w:val="00FB4A35"/>
    <w:rsid w:val="00FE678C"/>
    <w:rsid w:val="00FF4E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footnote reference" w:uiPriority="0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22D8B"/>
  </w:style>
  <w:style w:type="paragraph" w:styleId="1">
    <w:name w:val="heading 1"/>
    <w:basedOn w:val="a"/>
    <w:next w:val="a"/>
    <w:link w:val="10"/>
    <w:uiPriority w:val="9"/>
    <w:qFormat/>
    <w:rsid w:val="00F5397C"/>
    <w:pPr>
      <w:keepNext/>
      <w:autoSpaceDE w:val="0"/>
      <w:autoSpaceDN w:val="0"/>
      <w:adjustRightInd w:val="0"/>
      <w:spacing w:line="240" w:lineRule="auto"/>
      <w:ind w:firstLine="709"/>
      <w:jc w:val="both"/>
      <w:outlineLvl w:val="0"/>
    </w:pPr>
    <w:rPr>
      <w:rFonts w:ascii="Times New Roman" w:hAnsi="Times New Roman" w:cs="Times New Roman"/>
      <w:b/>
      <w:bCs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2B7631"/>
    <w:pPr>
      <w:keepNext/>
      <w:autoSpaceDE w:val="0"/>
      <w:autoSpaceDN w:val="0"/>
      <w:adjustRightInd w:val="0"/>
      <w:spacing w:after="0" w:line="240" w:lineRule="auto"/>
      <w:ind w:firstLine="708"/>
      <w:jc w:val="right"/>
      <w:outlineLvl w:val="1"/>
    </w:pPr>
    <w:rPr>
      <w:rFonts w:ascii="Times New Roman" w:eastAsia="Calibri" w:hAnsi="Times New Roman" w:cs="Times New Roman"/>
      <w:sz w:val="28"/>
      <w:szCs w:val="28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206F74"/>
    <w:pPr>
      <w:keepNext/>
      <w:keepLines/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unhideWhenUsed/>
    <w:qFormat/>
    <w:rsid w:val="00664040"/>
    <w:pPr>
      <w:keepNext/>
      <w:autoSpaceDE w:val="0"/>
      <w:autoSpaceDN w:val="0"/>
      <w:adjustRightInd w:val="0"/>
      <w:spacing w:after="0" w:line="240" w:lineRule="auto"/>
      <w:ind w:firstLine="709"/>
      <w:jc w:val="right"/>
      <w:outlineLvl w:val="3"/>
    </w:pPr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paragraph" w:styleId="5">
    <w:name w:val="heading 5"/>
    <w:basedOn w:val="a"/>
    <w:next w:val="a"/>
    <w:link w:val="50"/>
    <w:uiPriority w:val="9"/>
    <w:unhideWhenUsed/>
    <w:qFormat/>
    <w:rsid w:val="00B34CA3"/>
    <w:pPr>
      <w:keepNext/>
      <w:autoSpaceDE w:val="0"/>
      <w:autoSpaceDN w:val="0"/>
      <w:adjustRightInd w:val="0"/>
      <w:spacing w:after="0" w:line="240" w:lineRule="auto"/>
      <w:ind w:firstLine="173"/>
      <w:outlineLvl w:val="4"/>
    </w:pPr>
    <w:rPr>
      <w:rFonts w:ascii="Times New Roman" w:hAnsi="Times New Roman" w:cs="Times New Roman"/>
      <w:b/>
      <w:bCs/>
      <w:sz w:val="24"/>
      <w:szCs w:val="24"/>
    </w:rPr>
  </w:style>
  <w:style w:type="paragraph" w:styleId="6">
    <w:name w:val="heading 6"/>
    <w:basedOn w:val="a"/>
    <w:next w:val="a"/>
    <w:link w:val="60"/>
    <w:uiPriority w:val="9"/>
    <w:unhideWhenUsed/>
    <w:qFormat/>
    <w:rsid w:val="0078679F"/>
    <w:pPr>
      <w:keepNext/>
      <w:keepLines/>
      <w:spacing w:before="200" w:after="0" w:line="240" w:lineRule="auto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  <w:lang w:eastAsia="ru-RU"/>
    </w:rPr>
  </w:style>
  <w:style w:type="paragraph" w:styleId="7">
    <w:name w:val="heading 7"/>
    <w:basedOn w:val="a"/>
    <w:next w:val="a"/>
    <w:link w:val="70"/>
    <w:uiPriority w:val="9"/>
    <w:unhideWhenUsed/>
    <w:qFormat/>
    <w:rsid w:val="008942A9"/>
    <w:pPr>
      <w:keepNext/>
      <w:autoSpaceDE w:val="0"/>
      <w:autoSpaceDN w:val="0"/>
      <w:adjustRightInd w:val="0"/>
      <w:spacing w:after="0" w:line="240" w:lineRule="auto"/>
      <w:ind w:firstLine="709"/>
      <w:jc w:val="right"/>
      <w:outlineLvl w:val="6"/>
    </w:pPr>
    <w:rPr>
      <w:rFonts w:ascii="Times New Roman" w:hAnsi="Times New Roman" w:cs="Times New Roman"/>
      <w:color w:val="000000"/>
      <w:sz w:val="28"/>
      <w:szCs w:val="28"/>
    </w:rPr>
  </w:style>
  <w:style w:type="paragraph" w:styleId="8">
    <w:name w:val="heading 8"/>
    <w:basedOn w:val="a"/>
    <w:next w:val="a"/>
    <w:link w:val="80"/>
    <w:uiPriority w:val="9"/>
    <w:unhideWhenUsed/>
    <w:qFormat/>
    <w:rsid w:val="008942A9"/>
    <w:pPr>
      <w:keepNext/>
      <w:shd w:val="clear" w:color="auto" w:fill="FFFFFF"/>
      <w:spacing w:after="0" w:line="240" w:lineRule="auto"/>
      <w:ind w:firstLine="709"/>
      <w:jc w:val="right"/>
      <w:textAlignment w:val="baseline"/>
      <w:outlineLvl w:val="7"/>
    </w:pPr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9">
    <w:name w:val="heading 9"/>
    <w:basedOn w:val="a"/>
    <w:next w:val="a"/>
    <w:link w:val="90"/>
    <w:uiPriority w:val="9"/>
    <w:unhideWhenUsed/>
    <w:qFormat/>
    <w:rsid w:val="00C42FC9"/>
    <w:pPr>
      <w:keepNext/>
      <w:autoSpaceDE w:val="0"/>
      <w:autoSpaceDN w:val="0"/>
      <w:adjustRightInd w:val="0"/>
      <w:spacing w:after="0" w:line="240" w:lineRule="auto"/>
      <w:ind w:firstLine="708"/>
      <w:jc w:val="both"/>
      <w:outlineLvl w:val="8"/>
    </w:pPr>
    <w:rPr>
      <w:rFonts w:ascii="Times New Roman" w:eastAsia="Calibri" w:hAnsi="Times New Roman" w:cs="Times New Roman"/>
      <w:sz w:val="28"/>
      <w:szCs w:val="28"/>
      <w:lang w:eastAsia="ru-RU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B49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unhideWhenUsed/>
    <w:rsid w:val="001A65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rsid w:val="001A6588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761E01"/>
    <w:pPr>
      <w:ind w:left="720"/>
      <w:contextualSpacing/>
    </w:pPr>
  </w:style>
  <w:style w:type="paragraph" w:customStyle="1" w:styleId="Default">
    <w:name w:val="Default"/>
    <w:rsid w:val="0016411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  <w:style w:type="paragraph" w:styleId="a7">
    <w:name w:val="Body Text"/>
    <w:basedOn w:val="a"/>
    <w:link w:val="a8"/>
    <w:rsid w:val="00BB6C8C"/>
    <w:pPr>
      <w:widowControl w:val="0"/>
      <w:suppressAutoHyphens/>
      <w:spacing w:after="120" w:line="240" w:lineRule="auto"/>
    </w:pPr>
    <w:rPr>
      <w:rFonts w:ascii="Arial" w:eastAsia="Lucida Sans Unicode" w:hAnsi="Arial" w:cs="Times New Roman"/>
      <w:kern w:val="1"/>
      <w:sz w:val="24"/>
      <w:szCs w:val="24"/>
    </w:rPr>
  </w:style>
  <w:style w:type="character" w:customStyle="1" w:styleId="a8">
    <w:name w:val="Основной текст Знак"/>
    <w:basedOn w:val="a0"/>
    <w:link w:val="a7"/>
    <w:rsid w:val="00BB6C8C"/>
    <w:rPr>
      <w:rFonts w:ascii="Arial" w:eastAsia="Lucida Sans Unicode" w:hAnsi="Arial" w:cs="Times New Roman"/>
      <w:kern w:val="1"/>
      <w:sz w:val="24"/>
      <w:szCs w:val="24"/>
    </w:rPr>
  </w:style>
  <w:style w:type="paragraph" w:customStyle="1" w:styleId="Style5">
    <w:name w:val="Style5"/>
    <w:basedOn w:val="a"/>
    <w:rsid w:val="00BB6C8C"/>
    <w:pPr>
      <w:widowControl w:val="0"/>
      <w:autoSpaceDE w:val="0"/>
      <w:autoSpaceDN w:val="0"/>
      <w:adjustRightInd w:val="0"/>
      <w:spacing w:after="0" w:line="276" w:lineRule="exact"/>
      <w:ind w:firstLine="418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16">
    <w:name w:val="Style16"/>
    <w:basedOn w:val="a"/>
    <w:rsid w:val="00BB6C8C"/>
    <w:pPr>
      <w:widowControl w:val="0"/>
      <w:autoSpaceDE w:val="0"/>
      <w:autoSpaceDN w:val="0"/>
      <w:adjustRightInd w:val="0"/>
      <w:spacing w:after="0" w:line="274" w:lineRule="exact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31">
    <w:name w:val="Font Style31"/>
    <w:rsid w:val="00BB6C8C"/>
    <w:rPr>
      <w:rFonts w:ascii="Times New Roman" w:hAnsi="Times New Roman" w:cs="Times New Roman"/>
      <w:sz w:val="22"/>
      <w:szCs w:val="22"/>
    </w:rPr>
  </w:style>
  <w:style w:type="paragraph" w:styleId="a9">
    <w:name w:val="footnote text"/>
    <w:basedOn w:val="a"/>
    <w:link w:val="aa"/>
    <w:uiPriority w:val="99"/>
    <w:unhideWhenUsed/>
    <w:rsid w:val="00BB6C8C"/>
    <w:pPr>
      <w:spacing w:after="0" w:line="240" w:lineRule="auto"/>
      <w:ind w:firstLine="851"/>
    </w:pPr>
    <w:rPr>
      <w:rFonts w:ascii="Times New Roman" w:eastAsia="Calibri" w:hAnsi="Times New Roman" w:cs="Times New Roman"/>
      <w:sz w:val="20"/>
      <w:szCs w:val="20"/>
    </w:rPr>
  </w:style>
  <w:style w:type="character" w:customStyle="1" w:styleId="aa">
    <w:name w:val="Текст сноски Знак"/>
    <w:basedOn w:val="a0"/>
    <w:link w:val="a9"/>
    <w:uiPriority w:val="99"/>
    <w:rsid w:val="00BB6C8C"/>
    <w:rPr>
      <w:rFonts w:ascii="Times New Roman" w:eastAsia="Calibri" w:hAnsi="Times New Roman" w:cs="Times New Roman"/>
      <w:sz w:val="20"/>
      <w:szCs w:val="20"/>
    </w:rPr>
  </w:style>
  <w:style w:type="character" w:styleId="ab">
    <w:name w:val="footnote reference"/>
    <w:unhideWhenUsed/>
    <w:rsid w:val="00BB6C8C"/>
    <w:rPr>
      <w:vertAlign w:val="superscript"/>
    </w:rPr>
  </w:style>
  <w:style w:type="character" w:styleId="ac">
    <w:name w:val="Hyperlink"/>
    <w:basedOn w:val="a0"/>
    <w:uiPriority w:val="99"/>
    <w:unhideWhenUsed/>
    <w:rsid w:val="00020C48"/>
    <w:rPr>
      <w:color w:val="0000FF"/>
      <w:u w:val="single"/>
    </w:rPr>
  </w:style>
  <w:style w:type="paragraph" w:styleId="ad">
    <w:name w:val="Body Text Indent"/>
    <w:basedOn w:val="a"/>
    <w:link w:val="ae"/>
    <w:uiPriority w:val="99"/>
    <w:semiHidden/>
    <w:unhideWhenUsed/>
    <w:rsid w:val="0078679F"/>
    <w:pPr>
      <w:spacing w:after="120"/>
      <w:ind w:left="283"/>
    </w:pPr>
  </w:style>
  <w:style w:type="character" w:customStyle="1" w:styleId="ae">
    <w:name w:val="Основной текст с отступом Знак"/>
    <w:basedOn w:val="a0"/>
    <w:link w:val="ad"/>
    <w:uiPriority w:val="99"/>
    <w:semiHidden/>
    <w:rsid w:val="0078679F"/>
  </w:style>
  <w:style w:type="paragraph" w:styleId="21">
    <w:name w:val="Body Text Indent 2"/>
    <w:basedOn w:val="a"/>
    <w:link w:val="22"/>
    <w:uiPriority w:val="99"/>
    <w:unhideWhenUsed/>
    <w:rsid w:val="0078679F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uiPriority w:val="99"/>
    <w:rsid w:val="0078679F"/>
  </w:style>
  <w:style w:type="character" w:customStyle="1" w:styleId="60">
    <w:name w:val="Заголовок 6 Знак"/>
    <w:basedOn w:val="a0"/>
    <w:link w:val="6"/>
    <w:uiPriority w:val="9"/>
    <w:rsid w:val="0078679F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4"/>
      <w:lang w:eastAsia="ru-RU"/>
    </w:rPr>
  </w:style>
  <w:style w:type="paragraph" w:styleId="31">
    <w:name w:val="Body Text Indent 3"/>
    <w:basedOn w:val="a"/>
    <w:link w:val="32"/>
    <w:uiPriority w:val="99"/>
    <w:semiHidden/>
    <w:unhideWhenUsed/>
    <w:rsid w:val="0078679F"/>
    <w:pPr>
      <w:spacing w:after="120" w:line="240" w:lineRule="auto"/>
      <w:ind w:left="283"/>
    </w:pPr>
    <w:rPr>
      <w:rFonts w:ascii="Times New Roman" w:hAnsi="Times New Roman" w:cs="Times New Roman"/>
      <w:sz w:val="16"/>
      <w:szCs w:val="16"/>
      <w:lang w:eastAsia="ru-RU"/>
    </w:rPr>
  </w:style>
  <w:style w:type="character" w:customStyle="1" w:styleId="32">
    <w:name w:val="Основной текст с отступом 3 Знак"/>
    <w:basedOn w:val="a0"/>
    <w:link w:val="31"/>
    <w:uiPriority w:val="99"/>
    <w:semiHidden/>
    <w:rsid w:val="0078679F"/>
    <w:rPr>
      <w:rFonts w:ascii="Times New Roman" w:hAnsi="Times New Roman" w:cs="Times New Roman"/>
      <w:sz w:val="16"/>
      <w:szCs w:val="16"/>
      <w:lang w:eastAsia="ru-RU"/>
    </w:rPr>
  </w:style>
  <w:style w:type="paragraph" w:styleId="af">
    <w:name w:val="Normal (Web)"/>
    <w:basedOn w:val="a"/>
    <w:uiPriority w:val="99"/>
    <w:unhideWhenUsed/>
    <w:rsid w:val="0078679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c0">
    <w:name w:val="c0"/>
    <w:basedOn w:val="a0"/>
    <w:rsid w:val="0078679F"/>
  </w:style>
  <w:style w:type="paragraph" w:customStyle="1" w:styleId="Pa17">
    <w:name w:val="Pa17"/>
    <w:basedOn w:val="a"/>
    <w:next w:val="a"/>
    <w:uiPriority w:val="99"/>
    <w:rsid w:val="0078679F"/>
    <w:pPr>
      <w:autoSpaceDE w:val="0"/>
      <w:autoSpaceDN w:val="0"/>
      <w:adjustRightInd w:val="0"/>
      <w:spacing w:after="0" w:line="211" w:lineRule="atLeast"/>
    </w:pPr>
    <w:rPr>
      <w:rFonts w:ascii="Times New Roman" w:hAnsi="Times New Roman" w:cs="Times New Roman"/>
      <w:sz w:val="24"/>
      <w:szCs w:val="24"/>
    </w:rPr>
  </w:style>
  <w:style w:type="character" w:styleId="af0">
    <w:name w:val="Placeholder Text"/>
    <w:basedOn w:val="a0"/>
    <w:uiPriority w:val="99"/>
    <w:semiHidden/>
    <w:rsid w:val="006A7C2D"/>
    <w:rPr>
      <w:color w:val="808080"/>
    </w:rPr>
  </w:style>
  <w:style w:type="character" w:customStyle="1" w:styleId="30">
    <w:name w:val="Заголовок 3 Знак"/>
    <w:basedOn w:val="a0"/>
    <w:link w:val="3"/>
    <w:uiPriority w:val="9"/>
    <w:semiHidden/>
    <w:rsid w:val="00206F74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styleId="af1">
    <w:name w:val="Strong"/>
    <w:basedOn w:val="a0"/>
    <w:uiPriority w:val="22"/>
    <w:qFormat/>
    <w:rsid w:val="00206F74"/>
    <w:rPr>
      <w:b/>
      <w:bCs/>
    </w:rPr>
  </w:style>
  <w:style w:type="character" w:customStyle="1" w:styleId="10">
    <w:name w:val="Заголовок 1 Знак"/>
    <w:basedOn w:val="a0"/>
    <w:link w:val="1"/>
    <w:uiPriority w:val="9"/>
    <w:rsid w:val="00F5397C"/>
    <w:rPr>
      <w:rFonts w:ascii="Times New Roman" w:hAnsi="Times New Roman" w:cs="Times New Roman"/>
      <w:b/>
      <w:bCs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2B7631"/>
    <w:rPr>
      <w:rFonts w:ascii="Times New Roman" w:eastAsia="Calibri" w:hAnsi="Times New Roman" w:cs="Times New Roman"/>
      <w:sz w:val="28"/>
      <w:szCs w:val="28"/>
    </w:rPr>
  </w:style>
  <w:style w:type="character" w:customStyle="1" w:styleId="40">
    <w:name w:val="Заголовок 4 Знак"/>
    <w:basedOn w:val="a0"/>
    <w:link w:val="4"/>
    <w:uiPriority w:val="9"/>
    <w:rsid w:val="00664040"/>
    <w:rPr>
      <w:rFonts w:ascii="Times New Roman" w:eastAsia="Times New Roman" w:hAnsi="Times New Roman" w:cs="Times New Roman"/>
      <w:b/>
      <w:sz w:val="28"/>
      <w:szCs w:val="28"/>
      <w:lang w:eastAsia="ru-RU"/>
    </w:rPr>
  </w:style>
  <w:style w:type="paragraph" w:styleId="23">
    <w:name w:val="Body Text 2"/>
    <w:basedOn w:val="a"/>
    <w:link w:val="24"/>
    <w:uiPriority w:val="99"/>
    <w:unhideWhenUsed/>
    <w:rsid w:val="00B34CA3"/>
    <w:pPr>
      <w:tabs>
        <w:tab w:val="left" w:pos="426"/>
      </w:tabs>
      <w:autoSpaceDE w:val="0"/>
      <w:autoSpaceDN w:val="0"/>
      <w:adjustRightInd w:val="0"/>
      <w:spacing w:after="0" w:line="240" w:lineRule="auto"/>
      <w:jc w:val="both"/>
    </w:pPr>
    <w:rPr>
      <w:rFonts w:ascii="Times New Roman" w:hAnsi="Times New Roman" w:cs="Times New Roman"/>
      <w:sz w:val="28"/>
      <w:szCs w:val="28"/>
    </w:rPr>
  </w:style>
  <w:style w:type="character" w:customStyle="1" w:styleId="24">
    <w:name w:val="Основной текст 2 Знак"/>
    <w:basedOn w:val="a0"/>
    <w:link w:val="23"/>
    <w:uiPriority w:val="99"/>
    <w:rsid w:val="00B34CA3"/>
    <w:rPr>
      <w:rFonts w:ascii="Times New Roman" w:hAnsi="Times New Roman" w:cs="Times New Roman"/>
      <w:sz w:val="28"/>
      <w:szCs w:val="28"/>
    </w:rPr>
  </w:style>
  <w:style w:type="character" w:customStyle="1" w:styleId="50">
    <w:name w:val="Заголовок 5 Знак"/>
    <w:basedOn w:val="a0"/>
    <w:link w:val="5"/>
    <w:uiPriority w:val="9"/>
    <w:rsid w:val="00B34CA3"/>
    <w:rPr>
      <w:rFonts w:ascii="Times New Roman" w:hAnsi="Times New Roman" w:cs="Times New Roman"/>
      <w:b/>
      <w:bCs/>
      <w:sz w:val="24"/>
      <w:szCs w:val="24"/>
    </w:rPr>
  </w:style>
  <w:style w:type="character" w:customStyle="1" w:styleId="70">
    <w:name w:val="Заголовок 7 Знак"/>
    <w:basedOn w:val="a0"/>
    <w:link w:val="7"/>
    <w:uiPriority w:val="9"/>
    <w:rsid w:val="008942A9"/>
    <w:rPr>
      <w:rFonts w:ascii="Times New Roman" w:hAnsi="Times New Roman" w:cs="Times New Roman"/>
      <w:color w:val="000000"/>
      <w:sz w:val="28"/>
      <w:szCs w:val="28"/>
    </w:rPr>
  </w:style>
  <w:style w:type="character" w:customStyle="1" w:styleId="80">
    <w:name w:val="Заголовок 8 Знак"/>
    <w:basedOn w:val="a0"/>
    <w:link w:val="8"/>
    <w:uiPriority w:val="9"/>
    <w:rsid w:val="008942A9"/>
    <w:rPr>
      <w:rFonts w:ascii="Times New Roman" w:eastAsia="Times New Roman" w:hAnsi="Times New Roman" w:cs="Times New Roman"/>
      <w:sz w:val="28"/>
      <w:szCs w:val="28"/>
      <w:shd w:val="clear" w:color="auto" w:fill="FFFFFF"/>
      <w:lang w:eastAsia="ru-RU"/>
    </w:rPr>
  </w:style>
  <w:style w:type="paragraph" w:styleId="33">
    <w:name w:val="Body Text 3"/>
    <w:basedOn w:val="a"/>
    <w:link w:val="34"/>
    <w:uiPriority w:val="99"/>
    <w:unhideWhenUsed/>
    <w:rsid w:val="00794EBE"/>
    <w:pPr>
      <w:spacing w:after="0" w:line="240" w:lineRule="auto"/>
      <w:jc w:val="right"/>
    </w:pPr>
    <w:rPr>
      <w:noProof/>
      <w:lang w:eastAsia="ru-RU"/>
    </w:rPr>
  </w:style>
  <w:style w:type="character" w:customStyle="1" w:styleId="34">
    <w:name w:val="Основной текст 3 Знак"/>
    <w:basedOn w:val="a0"/>
    <w:link w:val="33"/>
    <w:uiPriority w:val="99"/>
    <w:rsid w:val="00794EBE"/>
    <w:rPr>
      <w:noProof/>
      <w:lang w:eastAsia="ru-RU"/>
    </w:rPr>
  </w:style>
  <w:style w:type="paragraph" w:styleId="af2">
    <w:name w:val="Title"/>
    <w:basedOn w:val="a"/>
    <w:next w:val="a"/>
    <w:link w:val="af3"/>
    <w:uiPriority w:val="10"/>
    <w:qFormat/>
    <w:rsid w:val="004F7F64"/>
    <w:pPr>
      <w:keepNext/>
      <w:tabs>
        <w:tab w:val="left" w:pos="4111"/>
      </w:tabs>
      <w:spacing w:after="0" w:line="240" w:lineRule="auto"/>
      <w:ind w:firstLine="720"/>
      <w:jc w:val="center"/>
      <w:outlineLvl w:val="0"/>
    </w:pPr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af3">
    <w:name w:val="Название Знак"/>
    <w:basedOn w:val="a0"/>
    <w:link w:val="af2"/>
    <w:uiPriority w:val="10"/>
    <w:rsid w:val="004F7F64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90">
    <w:name w:val="Заголовок 9 Знак"/>
    <w:basedOn w:val="a0"/>
    <w:link w:val="9"/>
    <w:uiPriority w:val="9"/>
    <w:rsid w:val="00C42FC9"/>
    <w:rPr>
      <w:rFonts w:ascii="Times New Roman" w:eastAsia="Calibri" w:hAnsi="Times New Roman" w:cs="Times New Roman"/>
      <w:sz w:val="28"/>
      <w:szCs w:val="28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B494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1A658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1A6588"/>
    <w:rPr>
      <w:rFonts w:ascii="Tahoma" w:hAnsi="Tahoma" w:cs="Tahoma"/>
      <w:sz w:val="16"/>
      <w:szCs w:val="16"/>
    </w:rPr>
  </w:style>
  <w:style w:type="paragraph" w:styleId="a6">
    <w:name w:val="List Paragraph"/>
    <w:basedOn w:val="a"/>
    <w:uiPriority w:val="34"/>
    <w:qFormat/>
    <w:rsid w:val="00761E01"/>
    <w:pPr>
      <w:ind w:left="720"/>
      <w:contextualSpacing/>
    </w:pPr>
  </w:style>
  <w:style w:type="paragraph" w:customStyle="1" w:styleId="Default">
    <w:name w:val="Default"/>
    <w:rsid w:val="00164111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5023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2762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153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60431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5074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5530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226794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765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18392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chart" Target="charts/chart5.xml"/><Relationship Id="rId18" Type="http://schemas.openxmlformats.org/officeDocument/2006/relationships/image" Target="media/image1.png"/><Relationship Id="rId26" Type="http://schemas.openxmlformats.org/officeDocument/2006/relationships/oleObject" Target="embeddings/oleObject3.bin"/><Relationship Id="rId39" Type="http://schemas.openxmlformats.org/officeDocument/2006/relationships/image" Target="media/image16.png"/><Relationship Id="rId3" Type="http://schemas.openxmlformats.org/officeDocument/2006/relationships/styles" Target="styles.xml"/><Relationship Id="rId21" Type="http://schemas.openxmlformats.org/officeDocument/2006/relationships/image" Target="media/image3.png"/><Relationship Id="rId34" Type="http://schemas.openxmlformats.org/officeDocument/2006/relationships/image" Target="media/image12.png"/><Relationship Id="rId42" Type="http://schemas.openxmlformats.org/officeDocument/2006/relationships/image" Target="media/image18.wmf"/><Relationship Id="rId47" Type="http://schemas.openxmlformats.org/officeDocument/2006/relationships/oleObject" Target="embeddings/oleObject10.bin"/><Relationship Id="rId7" Type="http://schemas.openxmlformats.org/officeDocument/2006/relationships/footnotes" Target="footnotes.xml"/><Relationship Id="rId12" Type="http://schemas.openxmlformats.org/officeDocument/2006/relationships/chart" Target="charts/chart4.xml"/><Relationship Id="rId17" Type="http://schemas.openxmlformats.org/officeDocument/2006/relationships/chart" Target="charts/chart9.xml"/><Relationship Id="rId25" Type="http://schemas.openxmlformats.org/officeDocument/2006/relationships/image" Target="media/image6.wmf"/><Relationship Id="rId33" Type="http://schemas.openxmlformats.org/officeDocument/2006/relationships/oleObject" Target="embeddings/oleObject5.bin"/><Relationship Id="rId38" Type="http://schemas.openxmlformats.org/officeDocument/2006/relationships/image" Target="media/image15.png"/><Relationship Id="rId46" Type="http://schemas.openxmlformats.org/officeDocument/2006/relationships/image" Target="media/image20.wmf"/><Relationship Id="rId2" Type="http://schemas.openxmlformats.org/officeDocument/2006/relationships/numbering" Target="numbering.xml"/><Relationship Id="rId16" Type="http://schemas.openxmlformats.org/officeDocument/2006/relationships/chart" Target="charts/chart8.xml"/><Relationship Id="rId20" Type="http://schemas.openxmlformats.org/officeDocument/2006/relationships/oleObject" Target="embeddings/oleObject1.bin"/><Relationship Id="rId29" Type="http://schemas.openxmlformats.org/officeDocument/2006/relationships/image" Target="media/image8.png"/><Relationship Id="rId41" Type="http://schemas.openxmlformats.org/officeDocument/2006/relationships/oleObject" Target="embeddings/oleObject7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chart" Target="charts/chart3.xml"/><Relationship Id="rId24" Type="http://schemas.openxmlformats.org/officeDocument/2006/relationships/oleObject" Target="embeddings/oleObject2.bin"/><Relationship Id="rId32" Type="http://schemas.openxmlformats.org/officeDocument/2006/relationships/image" Target="media/image11.wmf"/><Relationship Id="rId37" Type="http://schemas.openxmlformats.org/officeDocument/2006/relationships/image" Target="media/image14.png"/><Relationship Id="rId40" Type="http://schemas.openxmlformats.org/officeDocument/2006/relationships/image" Target="media/image17.wmf"/><Relationship Id="rId45" Type="http://schemas.openxmlformats.org/officeDocument/2006/relationships/oleObject" Target="embeddings/oleObject9.bin"/><Relationship Id="rId5" Type="http://schemas.openxmlformats.org/officeDocument/2006/relationships/settings" Target="settings.xml"/><Relationship Id="rId15" Type="http://schemas.openxmlformats.org/officeDocument/2006/relationships/chart" Target="charts/chart7.xml"/><Relationship Id="rId23" Type="http://schemas.openxmlformats.org/officeDocument/2006/relationships/image" Target="media/image5.wmf"/><Relationship Id="rId28" Type="http://schemas.openxmlformats.org/officeDocument/2006/relationships/oleObject" Target="embeddings/oleObject4.bin"/><Relationship Id="rId36" Type="http://schemas.openxmlformats.org/officeDocument/2006/relationships/oleObject" Target="embeddings/oleObject6.bin"/><Relationship Id="rId49" Type="http://schemas.openxmlformats.org/officeDocument/2006/relationships/theme" Target="theme/theme1.xml"/><Relationship Id="rId10" Type="http://schemas.openxmlformats.org/officeDocument/2006/relationships/chart" Target="charts/chart2.xml"/><Relationship Id="rId19" Type="http://schemas.openxmlformats.org/officeDocument/2006/relationships/image" Target="media/image2.wmf"/><Relationship Id="rId31" Type="http://schemas.openxmlformats.org/officeDocument/2006/relationships/image" Target="media/image10.png"/><Relationship Id="rId44" Type="http://schemas.openxmlformats.org/officeDocument/2006/relationships/image" Target="media/image19.wmf"/><Relationship Id="rId4" Type="http://schemas.microsoft.com/office/2007/relationships/stylesWithEffects" Target="stylesWithEffects.xml"/><Relationship Id="rId9" Type="http://schemas.openxmlformats.org/officeDocument/2006/relationships/chart" Target="charts/chart1.xml"/><Relationship Id="rId14" Type="http://schemas.openxmlformats.org/officeDocument/2006/relationships/chart" Target="charts/chart6.xml"/><Relationship Id="rId22" Type="http://schemas.openxmlformats.org/officeDocument/2006/relationships/image" Target="media/image4.png"/><Relationship Id="rId27" Type="http://schemas.openxmlformats.org/officeDocument/2006/relationships/image" Target="media/image7.wmf"/><Relationship Id="rId30" Type="http://schemas.openxmlformats.org/officeDocument/2006/relationships/image" Target="media/image9.png"/><Relationship Id="rId35" Type="http://schemas.openxmlformats.org/officeDocument/2006/relationships/image" Target="media/image13.wmf"/><Relationship Id="rId43" Type="http://schemas.openxmlformats.org/officeDocument/2006/relationships/oleObject" Target="embeddings/oleObject8.bin"/><Relationship Id="rId48" Type="http://schemas.openxmlformats.org/officeDocument/2006/relationships/fontTable" Target="fontTable.xml"/><Relationship Id="rId8" Type="http://schemas.openxmlformats.org/officeDocument/2006/relationships/endnotes" Target="endnotes.xml"/></Relationships>
</file>

<file path=word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1.xlsx"/><Relationship Id="rId1" Type="http://schemas.openxmlformats.org/officeDocument/2006/relationships/themeOverride" Target="../theme/themeOverride1.xml"/></Relationships>
</file>

<file path=word/charts/_rels/chart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2.xlsx"/><Relationship Id="rId1" Type="http://schemas.openxmlformats.org/officeDocument/2006/relationships/themeOverride" Target="../theme/themeOverride2.xml"/></Relationships>
</file>

<file path=word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3.xlsx"/><Relationship Id="rId1" Type="http://schemas.openxmlformats.org/officeDocument/2006/relationships/themeOverride" Target="../theme/themeOverride3.xml"/></Relationships>
</file>

<file path=word/charts/_rels/chart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4.xlsx"/><Relationship Id="rId1" Type="http://schemas.openxmlformats.org/officeDocument/2006/relationships/themeOverride" Target="../theme/themeOverride4.xml"/></Relationships>
</file>

<file path=word/charts/_rels/chart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5.xlsx"/><Relationship Id="rId1" Type="http://schemas.openxmlformats.org/officeDocument/2006/relationships/themeOverride" Target="../theme/themeOverride5.xml"/></Relationships>
</file>

<file path=word/charts/_rels/chart6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6.xlsx"/><Relationship Id="rId1" Type="http://schemas.openxmlformats.org/officeDocument/2006/relationships/themeOverride" Target="../theme/themeOverride6.xml"/></Relationships>
</file>

<file path=word/charts/_rels/chart7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7.xlsx"/><Relationship Id="rId1" Type="http://schemas.openxmlformats.org/officeDocument/2006/relationships/themeOverride" Target="../theme/themeOverride7.xml"/></Relationships>
</file>

<file path=word/charts/_rels/chart8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8.xlsx"/><Relationship Id="rId1" Type="http://schemas.openxmlformats.org/officeDocument/2006/relationships/themeOverride" Target="../theme/themeOverride8.xml"/></Relationships>
</file>

<file path=word/charts/_rels/chart9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9.xlsx"/><Relationship Id="rId1" Type="http://schemas.openxmlformats.org/officeDocument/2006/relationships/themeOverride" Target="../theme/themeOverride9.xm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r>
              <a:rPr lang="ru-RU" sz="1200">
                <a:latin typeface="Times New Roman" pitchFamily="18" charset="0"/>
                <a:cs typeface="Times New Roman" pitchFamily="18" charset="0"/>
              </a:rPr>
              <a:t>Процент участников ДР от общего количества обучающихся в ОО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invertIfNegative val="0"/>
          <c:dLbls>
            <c:txPr>
              <a:bodyPr rot="-5400000" vert="horz"/>
              <a:lstStyle/>
              <a:p>
                <a:pPr>
                  <a:defRPr sz="800"/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Лист1!$A$6:$A$45</c:f>
              <c:strCache>
                <c:ptCount val="40"/>
                <c:pt idx="0">
                  <c:v>"Лицей № 1им.академика Б.Н.Петрова"</c:v>
                </c:pt>
                <c:pt idx="1">
                  <c:v>"Гимназия № 1 им. Н.М. Пржевальского"</c:v>
                </c:pt>
                <c:pt idx="2">
                  <c:v>"Гимназия № 4"</c:v>
                </c:pt>
                <c:pt idx="3">
                  <c:v>"СШ № 2"</c:v>
                </c:pt>
                <c:pt idx="4">
                  <c:v>"СШ № 3"</c:v>
                </c:pt>
                <c:pt idx="5">
                  <c:v>"СШ № 5"</c:v>
                </c:pt>
                <c:pt idx="6">
                  <c:v>"СШ № 6"</c:v>
                </c:pt>
                <c:pt idx="7">
                  <c:v>"СШ № 7"</c:v>
                </c:pt>
                <c:pt idx="8">
                  <c:v>"СШ № 8"</c:v>
                </c:pt>
                <c:pt idx="9">
                  <c:v>"СШ № 9"</c:v>
                </c:pt>
                <c:pt idx="10">
                  <c:v>"СШ № 11"</c:v>
                </c:pt>
                <c:pt idx="11">
                  <c:v>"СШ № 12"</c:v>
                </c:pt>
                <c:pt idx="12">
                  <c:v>"СШ № 13 им. Э.Д. Балтина"</c:v>
                </c:pt>
                <c:pt idx="13">
                  <c:v>"СШ № 14"</c:v>
                </c:pt>
                <c:pt idx="14">
                  <c:v>"СШ № 15"</c:v>
                </c:pt>
                <c:pt idx="15">
                  <c:v>"СШ № 16"</c:v>
                </c:pt>
                <c:pt idx="16">
                  <c:v>"СШ № 17 им. героя Российской Федерации А.Б. Буханова"</c:v>
                </c:pt>
                <c:pt idx="17">
                  <c:v>"СШ № 18"</c:v>
                </c:pt>
                <c:pt idx="18">
                  <c:v>"СШ № 19 им. Героя России Панова"</c:v>
                </c:pt>
                <c:pt idx="19">
                  <c:v>"СШ № 21 им. Н.И. Рыленкова"</c:v>
                </c:pt>
                <c:pt idx="20">
                  <c:v>"СШ № 22"</c:v>
                </c:pt>
                <c:pt idx="21">
                  <c:v>"СШ № 24"</c:v>
                </c:pt>
                <c:pt idx="22">
                  <c:v>"СШ № 25"</c:v>
                </c:pt>
                <c:pt idx="23">
                  <c:v>"СШ № 26 им. А.С. Пушкина"</c:v>
                </c:pt>
                <c:pt idx="24">
                  <c:v>"СШ № 27 им. Э.А. Хиля"</c:v>
                </c:pt>
                <c:pt idx="25">
                  <c:v>"СШ № 28"</c:v>
                </c:pt>
                <c:pt idx="26">
                  <c:v>"СШ № 29"</c:v>
                </c:pt>
                <c:pt idx="27">
                  <c:v>"СШ № 30 им. С.А. Железнова"</c:v>
                </c:pt>
                <c:pt idx="28">
                  <c:v>"СШ № 31"</c:v>
                </c:pt>
                <c:pt idx="29">
                  <c:v>"СШ № 32 им. С.А. Лавочкина"</c:v>
                </c:pt>
                <c:pt idx="30">
                  <c:v>"СШ № 33"</c:v>
                </c:pt>
                <c:pt idx="31">
                  <c:v>"СШ № 34"</c:v>
                </c:pt>
                <c:pt idx="32">
                  <c:v>"СШ № 35"</c:v>
                </c:pt>
                <c:pt idx="33">
                  <c:v>"СШ № 36 им. А.М. Городнянского"</c:v>
                </c:pt>
                <c:pt idx="34">
                  <c:v>"СШ № 37"</c:v>
                </c:pt>
                <c:pt idx="35">
                  <c:v>"СШ № 38"</c:v>
                </c:pt>
                <c:pt idx="36">
                  <c:v>"СШ № 39"</c:v>
                </c:pt>
                <c:pt idx="37">
                  <c:v>"СШ № 40"</c:v>
                </c:pt>
                <c:pt idx="38">
                  <c:v>"О(с)СШ № 1"</c:v>
                </c:pt>
                <c:pt idx="39">
                  <c:v>"О(с)СШ № 2"</c:v>
                </c:pt>
              </c:strCache>
            </c:strRef>
          </c:cat>
          <c:val>
            <c:numRef>
              <c:f>Лист1!$AD$6:$AD$46</c:f>
              <c:numCache>
                <c:formatCode>0%</c:formatCode>
                <c:ptCount val="41"/>
                <c:pt idx="0">
                  <c:v>0.91891891891891897</c:v>
                </c:pt>
                <c:pt idx="1">
                  <c:v>0.91379310344827591</c:v>
                </c:pt>
                <c:pt idx="2">
                  <c:v>0.8571428571428571</c:v>
                </c:pt>
                <c:pt idx="3">
                  <c:v>0.77083333333333337</c:v>
                </c:pt>
                <c:pt idx="4">
                  <c:v>0.72916666666666663</c:v>
                </c:pt>
                <c:pt idx="5">
                  <c:v>0.80952380952380953</c:v>
                </c:pt>
                <c:pt idx="6">
                  <c:v>0.85</c:v>
                </c:pt>
                <c:pt idx="7">
                  <c:v>0.91666666666666663</c:v>
                </c:pt>
                <c:pt idx="8">
                  <c:v>0.84210526315789469</c:v>
                </c:pt>
                <c:pt idx="9">
                  <c:v>0.75</c:v>
                </c:pt>
                <c:pt idx="10">
                  <c:v>0.94117647058823528</c:v>
                </c:pt>
                <c:pt idx="11">
                  <c:v>0.625</c:v>
                </c:pt>
                <c:pt idx="12">
                  <c:v>0.8125</c:v>
                </c:pt>
                <c:pt idx="13">
                  <c:v>0.79545454545454541</c:v>
                </c:pt>
                <c:pt idx="14">
                  <c:v>0.8571428571428571</c:v>
                </c:pt>
                <c:pt idx="15">
                  <c:v>0.875</c:v>
                </c:pt>
                <c:pt idx="16">
                  <c:v>0.85</c:v>
                </c:pt>
                <c:pt idx="17">
                  <c:v>0.8125</c:v>
                </c:pt>
                <c:pt idx="18">
                  <c:v>1</c:v>
                </c:pt>
                <c:pt idx="19">
                  <c:v>0.94444444444444442</c:v>
                </c:pt>
                <c:pt idx="20">
                  <c:v>0.90909090909090906</c:v>
                </c:pt>
                <c:pt idx="21">
                  <c:v>0.80769230769230771</c:v>
                </c:pt>
                <c:pt idx="22">
                  <c:v>0.7142857142857143</c:v>
                </c:pt>
                <c:pt idx="23">
                  <c:v>0.80232558139534882</c:v>
                </c:pt>
                <c:pt idx="24">
                  <c:v>0.76923076923076927</c:v>
                </c:pt>
                <c:pt idx="25">
                  <c:v>0.77083333333333337</c:v>
                </c:pt>
                <c:pt idx="26">
                  <c:v>0.87692307692307692</c:v>
                </c:pt>
                <c:pt idx="27">
                  <c:v>0.84615384615384615</c:v>
                </c:pt>
                <c:pt idx="28">
                  <c:v>0.75</c:v>
                </c:pt>
                <c:pt idx="29">
                  <c:v>0.83606557377049184</c:v>
                </c:pt>
                <c:pt idx="30">
                  <c:v>0.8125</c:v>
                </c:pt>
                <c:pt idx="31">
                  <c:v>0.8545454545454545</c:v>
                </c:pt>
                <c:pt idx="32">
                  <c:v>0.95238095238095233</c:v>
                </c:pt>
                <c:pt idx="33">
                  <c:v>0.90476190476190477</c:v>
                </c:pt>
                <c:pt idx="34">
                  <c:v>0.9</c:v>
                </c:pt>
                <c:pt idx="35">
                  <c:v>0.8</c:v>
                </c:pt>
                <c:pt idx="36">
                  <c:v>0.51219512195121952</c:v>
                </c:pt>
                <c:pt idx="37">
                  <c:v>0.81632653061224492</c:v>
                </c:pt>
                <c:pt idx="38">
                  <c:v>0.82051282051282048</c:v>
                </c:pt>
                <c:pt idx="39">
                  <c:v>0.42499999999999999</c:v>
                </c:pt>
                <c:pt idx="40">
                  <c:v>0.81680892974392649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270211328"/>
        <c:axId val="270222848"/>
      </c:barChart>
      <c:catAx>
        <c:axId val="270211328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800"/>
            </a:pPr>
            <a:endParaRPr lang="ru-RU"/>
          </a:p>
        </c:txPr>
        <c:crossAx val="270222848"/>
        <c:crosses val="autoZero"/>
        <c:auto val="1"/>
        <c:lblAlgn val="ctr"/>
        <c:lblOffset val="100"/>
        <c:noMultiLvlLbl val="0"/>
      </c:catAx>
      <c:valAx>
        <c:axId val="270222848"/>
        <c:scaling>
          <c:orientation val="minMax"/>
        </c:scaling>
        <c:delete val="0"/>
        <c:axPos val="l"/>
        <c:majorGridlines/>
        <c:numFmt formatCode="0%" sourceLinked="1"/>
        <c:majorTickMark val="out"/>
        <c:minorTickMark val="none"/>
        <c:tickLblPos val="nextTo"/>
        <c:crossAx val="270211328"/>
        <c:crosses val="autoZero"/>
        <c:crossBetween val="between"/>
      </c:valAx>
    </c:plotArea>
    <c:plotVisOnly val="1"/>
    <c:dispBlanksAs val="gap"/>
    <c:showDLblsOverMax val="0"/>
  </c:chart>
  <c:externalData r:id="rId2">
    <c:autoUpdate val="0"/>
  </c:externalData>
</c:chartSpace>
</file>

<file path=word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r>
              <a:rPr lang="ru-RU" sz="1200">
                <a:latin typeface="Times New Roman" pitchFamily="18" charset="0"/>
                <a:cs typeface="Times New Roman" pitchFamily="18" charset="0"/>
              </a:rPr>
              <a:t>Успеваемость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invertIfNegative val="0"/>
          <c:dLbls>
            <c:txPr>
              <a:bodyPr rot="-5400000" vert="horz"/>
              <a:lstStyle/>
              <a:p>
                <a:pPr>
                  <a:defRPr sz="800"/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Лист1!$A$6:$A$45</c:f>
              <c:strCache>
                <c:ptCount val="40"/>
                <c:pt idx="0">
                  <c:v>"Лицей № 1им.академика Б.Н.Петрова"</c:v>
                </c:pt>
                <c:pt idx="1">
                  <c:v>"Гимназия № 1 им. Н.М. Пржевальского"</c:v>
                </c:pt>
                <c:pt idx="2">
                  <c:v>"Гимназия № 4"</c:v>
                </c:pt>
                <c:pt idx="3">
                  <c:v>"СШ № 2"</c:v>
                </c:pt>
                <c:pt idx="4">
                  <c:v>"СШ № 3"</c:v>
                </c:pt>
                <c:pt idx="5">
                  <c:v>"СШ № 5"</c:v>
                </c:pt>
                <c:pt idx="6">
                  <c:v>"СШ № 6"</c:v>
                </c:pt>
                <c:pt idx="7">
                  <c:v>"СШ № 7"</c:v>
                </c:pt>
                <c:pt idx="8">
                  <c:v>"СШ № 8"</c:v>
                </c:pt>
                <c:pt idx="9">
                  <c:v>"СШ № 9"</c:v>
                </c:pt>
                <c:pt idx="10">
                  <c:v>"СШ № 11"</c:v>
                </c:pt>
                <c:pt idx="11">
                  <c:v>"СШ № 12"</c:v>
                </c:pt>
                <c:pt idx="12">
                  <c:v>"СШ № 13 им. Э.Д. Балтина"</c:v>
                </c:pt>
                <c:pt idx="13">
                  <c:v>"СШ № 14"</c:v>
                </c:pt>
                <c:pt idx="14">
                  <c:v>"СШ № 15"</c:v>
                </c:pt>
                <c:pt idx="15">
                  <c:v>"СШ № 16"</c:v>
                </c:pt>
                <c:pt idx="16">
                  <c:v>"СШ № 17 им. героя Российской Федерации А.Б. Буханова"</c:v>
                </c:pt>
                <c:pt idx="17">
                  <c:v>"СШ № 18"</c:v>
                </c:pt>
                <c:pt idx="18">
                  <c:v>"СШ № 19 им. Героя России Панова"</c:v>
                </c:pt>
                <c:pt idx="19">
                  <c:v>"СШ № 21 им. Н.И. Рыленкова"</c:v>
                </c:pt>
                <c:pt idx="20">
                  <c:v>"СШ № 22"</c:v>
                </c:pt>
                <c:pt idx="21">
                  <c:v>"СШ № 24"</c:v>
                </c:pt>
                <c:pt idx="22">
                  <c:v>"СШ № 25"</c:v>
                </c:pt>
                <c:pt idx="23">
                  <c:v>"СШ № 26 им. А.С. Пушкина"</c:v>
                </c:pt>
                <c:pt idx="24">
                  <c:v>"СШ № 27 им. Э.А. Хиля"</c:v>
                </c:pt>
                <c:pt idx="25">
                  <c:v>"СШ № 28"</c:v>
                </c:pt>
                <c:pt idx="26">
                  <c:v>"СШ № 29"</c:v>
                </c:pt>
                <c:pt idx="27">
                  <c:v>"СШ № 30 им. С.А. Железнова"</c:v>
                </c:pt>
                <c:pt idx="28">
                  <c:v>"СШ № 31"</c:v>
                </c:pt>
                <c:pt idx="29">
                  <c:v>"СШ № 32 им. С.А. Лавочкина"</c:v>
                </c:pt>
                <c:pt idx="30">
                  <c:v>"СШ № 33"</c:v>
                </c:pt>
                <c:pt idx="31">
                  <c:v>"СШ № 34"</c:v>
                </c:pt>
                <c:pt idx="32">
                  <c:v>"СШ № 35"</c:v>
                </c:pt>
                <c:pt idx="33">
                  <c:v>"СШ № 36 им. А.М. Городнянского"</c:v>
                </c:pt>
                <c:pt idx="34">
                  <c:v>"СШ № 37"</c:v>
                </c:pt>
                <c:pt idx="35">
                  <c:v>"СШ № 38"</c:v>
                </c:pt>
                <c:pt idx="36">
                  <c:v>"СШ № 39"</c:v>
                </c:pt>
                <c:pt idx="37">
                  <c:v>"СШ № 40"</c:v>
                </c:pt>
                <c:pt idx="38">
                  <c:v>"О(с)СШ № 1"</c:v>
                </c:pt>
                <c:pt idx="39">
                  <c:v>"О(с)СШ № 2"</c:v>
                </c:pt>
              </c:strCache>
            </c:strRef>
          </c:cat>
          <c:val>
            <c:numRef>
              <c:f>Лист1!$AF$6:$AF$46</c:f>
              <c:numCache>
                <c:formatCode>0%</c:formatCode>
                <c:ptCount val="41"/>
                <c:pt idx="0">
                  <c:v>1</c:v>
                </c:pt>
                <c:pt idx="1">
                  <c:v>0.8867924528301887</c:v>
                </c:pt>
                <c:pt idx="2">
                  <c:v>0.98717948717948723</c:v>
                </c:pt>
                <c:pt idx="3">
                  <c:v>0.94594594594594594</c:v>
                </c:pt>
                <c:pt idx="4">
                  <c:v>0</c:v>
                </c:pt>
                <c:pt idx="5">
                  <c:v>0.88235294117647056</c:v>
                </c:pt>
                <c:pt idx="6">
                  <c:v>1</c:v>
                </c:pt>
                <c:pt idx="7">
                  <c:v>1</c:v>
                </c:pt>
                <c:pt idx="8">
                  <c:v>0.875</c:v>
                </c:pt>
                <c:pt idx="9">
                  <c:v>1</c:v>
                </c:pt>
                <c:pt idx="10">
                  <c:v>0.9375</c:v>
                </c:pt>
                <c:pt idx="11">
                  <c:v>1</c:v>
                </c:pt>
                <c:pt idx="12">
                  <c:v>1</c:v>
                </c:pt>
                <c:pt idx="13">
                  <c:v>0.94285714285714284</c:v>
                </c:pt>
                <c:pt idx="14">
                  <c:v>0.83333333333333337</c:v>
                </c:pt>
                <c:pt idx="15">
                  <c:v>0.9285714285714286</c:v>
                </c:pt>
                <c:pt idx="16">
                  <c:v>0.97058823529411764</c:v>
                </c:pt>
                <c:pt idx="17">
                  <c:v>1</c:v>
                </c:pt>
                <c:pt idx="18">
                  <c:v>0.94444444444444442</c:v>
                </c:pt>
                <c:pt idx="19">
                  <c:v>0.94117647058823528</c:v>
                </c:pt>
                <c:pt idx="20">
                  <c:v>0.9</c:v>
                </c:pt>
                <c:pt idx="21">
                  <c:v>0.80952380952380953</c:v>
                </c:pt>
                <c:pt idx="22">
                  <c:v>0.8666666666666667</c:v>
                </c:pt>
                <c:pt idx="23">
                  <c:v>0.92753623188405798</c:v>
                </c:pt>
                <c:pt idx="24">
                  <c:v>0.95</c:v>
                </c:pt>
                <c:pt idx="25">
                  <c:v>1</c:v>
                </c:pt>
                <c:pt idx="26">
                  <c:v>0.98245614035087714</c:v>
                </c:pt>
                <c:pt idx="27">
                  <c:v>0.86363636363636365</c:v>
                </c:pt>
                <c:pt idx="28">
                  <c:v>1</c:v>
                </c:pt>
                <c:pt idx="29">
                  <c:v>0.96078431372549022</c:v>
                </c:pt>
                <c:pt idx="30">
                  <c:v>1</c:v>
                </c:pt>
                <c:pt idx="31">
                  <c:v>0.93617021276595747</c:v>
                </c:pt>
                <c:pt idx="32">
                  <c:v>0.9</c:v>
                </c:pt>
                <c:pt idx="33">
                  <c:v>1</c:v>
                </c:pt>
                <c:pt idx="34">
                  <c:v>1</c:v>
                </c:pt>
                <c:pt idx="35">
                  <c:v>1</c:v>
                </c:pt>
                <c:pt idx="36">
                  <c:v>1</c:v>
                </c:pt>
                <c:pt idx="37">
                  <c:v>0.95</c:v>
                </c:pt>
                <c:pt idx="38">
                  <c:v>0.875</c:v>
                </c:pt>
                <c:pt idx="39">
                  <c:v>0.82352941176470584</c:v>
                </c:pt>
                <c:pt idx="40">
                  <c:v>0.92604501607717038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278568320"/>
        <c:axId val="278829696"/>
      </c:barChart>
      <c:catAx>
        <c:axId val="278568320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800"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278829696"/>
        <c:crosses val="autoZero"/>
        <c:auto val="1"/>
        <c:lblAlgn val="ctr"/>
        <c:lblOffset val="100"/>
        <c:noMultiLvlLbl val="0"/>
      </c:catAx>
      <c:valAx>
        <c:axId val="278829696"/>
        <c:scaling>
          <c:orientation val="minMax"/>
        </c:scaling>
        <c:delete val="0"/>
        <c:axPos val="l"/>
        <c:majorGridlines/>
        <c:numFmt formatCode="0%" sourceLinked="1"/>
        <c:majorTickMark val="out"/>
        <c:minorTickMark val="none"/>
        <c:tickLblPos val="nextTo"/>
        <c:crossAx val="278568320"/>
        <c:crosses val="autoZero"/>
        <c:crossBetween val="between"/>
      </c:valAx>
    </c:plotArea>
    <c:plotVisOnly val="1"/>
    <c:dispBlanksAs val="gap"/>
    <c:showDLblsOverMax val="0"/>
  </c:chart>
  <c:externalData r:id="rId2">
    <c:autoUpdate val="0"/>
  </c:externalData>
</c:chartSpace>
</file>

<file path=word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100">
                <a:latin typeface="Times New Roman" pitchFamily="18" charset="0"/>
                <a:cs typeface="Times New Roman" pitchFamily="18" charset="0"/>
              </a:defRPr>
            </a:pPr>
            <a:r>
              <a:rPr lang="ru-RU" sz="1100">
                <a:latin typeface="Times New Roman" pitchFamily="18" charset="0"/>
                <a:cs typeface="Times New Roman" pitchFamily="18" charset="0"/>
              </a:rPr>
              <a:t>Качество знаний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invertIfNegative val="0"/>
          <c:dLbls>
            <c:txPr>
              <a:bodyPr rot="-5400000" vert="horz"/>
              <a:lstStyle/>
              <a:p>
                <a:pPr>
                  <a:defRPr/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Лист1!$A$6:$A$45</c:f>
              <c:strCache>
                <c:ptCount val="40"/>
                <c:pt idx="0">
                  <c:v>"Лицей № 1им.академика Б.Н.Петрова"</c:v>
                </c:pt>
                <c:pt idx="1">
                  <c:v>"Гимназия № 1 им. Н.М. Пржевальского"</c:v>
                </c:pt>
                <c:pt idx="2">
                  <c:v>"Гимназия № 4"</c:v>
                </c:pt>
                <c:pt idx="3">
                  <c:v>"СШ № 2"</c:v>
                </c:pt>
                <c:pt idx="4">
                  <c:v>"СШ № 3"</c:v>
                </c:pt>
                <c:pt idx="5">
                  <c:v>"СШ № 5"</c:v>
                </c:pt>
                <c:pt idx="6">
                  <c:v>"СШ № 6"</c:v>
                </c:pt>
                <c:pt idx="7">
                  <c:v>"СШ № 7"</c:v>
                </c:pt>
                <c:pt idx="8">
                  <c:v>"СШ № 8"</c:v>
                </c:pt>
                <c:pt idx="9">
                  <c:v>"СШ № 9"</c:v>
                </c:pt>
                <c:pt idx="10">
                  <c:v>"СШ № 11"</c:v>
                </c:pt>
                <c:pt idx="11">
                  <c:v>"СШ № 12"</c:v>
                </c:pt>
                <c:pt idx="12">
                  <c:v>"СШ № 13 им. Э.Д. Балтина"</c:v>
                </c:pt>
                <c:pt idx="13">
                  <c:v>"СШ № 14"</c:v>
                </c:pt>
                <c:pt idx="14">
                  <c:v>"СШ № 15"</c:v>
                </c:pt>
                <c:pt idx="15">
                  <c:v>"СШ № 16"</c:v>
                </c:pt>
                <c:pt idx="16">
                  <c:v>"СШ № 17 им. героя Российской Федерации А.Б. Буханова"</c:v>
                </c:pt>
                <c:pt idx="17">
                  <c:v>"СШ № 18"</c:v>
                </c:pt>
                <c:pt idx="18">
                  <c:v>"СШ № 19 им. Героя России Панова"</c:v>
                </c:pt>
                <c:pt idx="19">
                  <c:v>"СШ № 21 им. Н.И. Рыленкова"</c:v>
                </c:pt>
                <c:pt idx="20">
                  <c:v>"СШ № 22"</c:v>
                </c:pt>
                <c:pt idx="21">
                  <c:v>"СШ № 24"</c:v>
                </c:pt>
                <c:pt idx="22">
                  <c:v>"СШ № 25"</c:v>
                </c:pt>
                <c:pt idx="23">
                  <c:v>"СШ № 26 им. А.С. Пушкина"</c:v>
                </c:pt>
                <c:pt idx="24">
                  <c:v>"СШ № 27 им. Э.А. Хиля"</c:v>
                </c:pt>
                <c:pt idx="25">
                  <c:v>"СШ № 28"</c:v>
                </c:pt>
                <c:pt idx="26">
                  <c:v>"СШ № 29"</c:v>
                </c:pt>
                <c:pt idx="27">
                  <c:v>"СШ № 30 им. С.А. Железнова"</c:v>
                </c:pt>
                <c:pt idx="28">
                  <c:v>"СШ № 31"</c:v>
                </c:pt>
                <c:pt idx="29">
                  <c:v>"СШ № 32 им. С.А. Лавочкина"</c:v>
                </c:pt>
                <c:pt idx="30">
                  <c:v>"СШ № 33"</c:v>
                </c:pt>
                <c:pt idx="31">
                  <c:v>"СШ № 34"</c:v>
                </c:pt>
                <c:pt idx="32">
                  <c:v>"СШ № 35"</c:v>
                </c:pt>
                <c:pt idx="33">
                  <c:v>"СШ № 36 им. А.М. Городнянского"</c:v>
                </c:pt>
                <c:pt idx="34">
                  <c:v>"СШ № 37"</c:v>
                </c:pt>
                <c:pt idx="35">
                  <c:v>"СШ № 38"</c:v>
                </c:pt>
                <c:pt idx="36">
                  <c:v>"СШ № 39"</c:v>
                </c:pt>
                <c:pt idx="37">
                  <c:v>"СШ № 40"</c:v>
                </c:pt>
                <c:pt idx="38">
                  <c:v>"О(с)СШ № 1"</c:v>
                </c:pt>
                <c:pt idx="39">
                  <c:v>"О(с)СШ № 2"</c:v>
                </c:pt>
              </c:strCache>
            </c:strRef>
          </c:cat>
          <c:val>
            <c:numRef>
              <c:f>Лист1!$AG$6:$AG$46</c:f>
              <c:numCache>
                <c:formatCode>0%</c:formatCode>
                <c:ptCount val="41"/>
                <c:pt idx="0">
                  <c:v>0.73529411764705888</c:v>
                </c:pt>
                <c:pt idx="1">
                  <c:v>0.69811320754716977</c:v>
                </c:pt>
                <c:pt idx="2">
                  <c:v>0.83333333333333337</c:v>
                </c:pt>
                <c:pt idx="3">
                  <c:v>0.6216216216216216</c:v>
                </c:pt>
                <c:pt idx="4">
                  <c:v>0</c:v>
                </c:pt>
                <c:pt idx="5">
                  <c:v>0.17647058823529413</c:v>
                </c:pt>
                <c:pt idx="6">
                  <c:v>0.35294117647058826</c:v>
                </c:pt>
                <c:pt idx="7">
                  <c:v>0.45454545454545453</c:v>
                </c:pt>
                <c:pt idx="8">
                  <c:v>0.625</c:v>
                </c:pt>
                <c:pt idx="9">
                  <c:v>0.53333333333333333</c:v>
                </c:pt>
                <c:pt idx="10">
                  <c:v>0.25</c:v>
                </c:pt>
                <c:pt idx="11">
                  <c:v>0.2</c:v>
                </c:pt>
                <c:pt idx="12">
                  <c:v>0.76923076923076927</c:v>
                </c:pt>
                <c:pt idx="13">
                  <c:v>0.42857142857142855</c:v>
                </c:pt>
                <c:pt idx="14">
                  <c:v>0.58333333333333337</c:v>
                </c:pt>
                <c:pt idx="15">
                  <c:v>0.2857142857142857</c:v>
                </c:pt>
                <c:pt idx="16">
                  <c:v>0.5</c:v>
                </c:pt>
                <c:pt idx="17">
                  <c:v>0.61538461538461542</c:v>
                </c:pt>
                <c:pt idx="18">
                  <c:v>0.5</c:v>
                </c:pt>
                <c:pt idx="19">
                  <c:v>0.61764705882352944</c:v>
                </c:pt>
                <c:pt idx="20">
                  <c:v>0.5</c:v>
                </c:pt>
                <c:pt idx="21">
                  <c:v>0.42857142857142855</c:v>
                </c:pt>
                <c:pt idx="22">
                  <c:v>0.6</c:v>
                </c:pt>
                <c:pt idx="23">
                  <c:v>0.72463768115942029</c:v>
                </c:pt>
                <c:pt idx="24">
                  <c:v>0.55000000000000004</c:v>
                </c:pt>
                <c:pt idx="25">
                  <c:v>0.72972972972972971</c:v>
                </c:pt>
                <c:pt idx="26">
                  <c:v>0.66666666666666663</c:v>
                </c:pt>
                <c:pt idx="27">
                  <c:v>0.36363636363636365</c:v>
                </c:pt>
                <c:pt idx="28">
                  <c:v>0.5</c:v>
                </c:pt>
                <c:pt idx="29">
                  <c:v>0.5490196078431373</c:v>
                </c:pt>
                <c:pt idx="30">
                  <c:v>0.87179487179487181</c:v>
                </c:pt>
                <c:pt idx="31">
                  <c:v>0.74468085106382975</c:v>
                </c:pt>
                <c:pt idx="32">
                  <c:v>0.45</c:v>
                </c:pt>
                <c:pt idx="33">
                  <c:v>0.78947368421052633</c:v>
                </c:pt>
                <c:pt idx="34">
                  <c:v>0.8666666666666667</c:v>
                </c:pt>
                <c:pt idx="35">
                  <c:v>0.375</c:v>
                </c:pt>
                <c:pt idx="36">
                  <c:v>0.80952380952380953</c:v>
                </c:pt>
                <c:pt idx="37">
                  <c:v>0.65</c:v>
                </c:pt>
                <c:pt idx="38">
                  <c:v>0.25</c:v>
                </c:pt>
                <c:pt idx="39">
                  <c:v>0.47058823529411764</c:v>
                </c:pt>
                <c:pt idx="40">
                  <c:v>0.61173633440514474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278779008"/>
        <c:axId val="278864256"/>
      </c:barChart>
      <c:catAx>
        <c:axId val="278779008"/>
        <c:scaling>
          <c:orientation val="minMax"/>
        </c:scaling>
        <c:delete val="0"/>
        <c:axPos val="b"/>
        <c:majorTickMark val="out"/>
        <c:minorTickMark val="none"/>
        <c:tickLblPos val="nextTo"/>
        <c:crossAx val="278864256"/>
        <c:crosses val="autoZero"/>
        <c:auto val="1"/>
        <c:lblAlgn val="ctr"/>
        <c:lblOffset val="100"/>
        <c:noMultiLvlLbl val="0"/>
      </c:catAx>
      <c:valAx>
        <c:axId val="278864256"/>
        <c:scaling>
          <c:orientation val="minMax"/>
        </c:scaling>
        <c:delete val="0"/>
        <c:axPos val="l"/>
        <c:majorGridlines/>
        <c:numFmt formatCode="0%" sourceLinked="1"/>
        <c:majorTickMark val="out"/>
        <c:minorTickMark val="none"/>
        <c:tickLblPos val="nextTo"/>
        <c:crossAx val="27877900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800"/>
      </a:pPr>
      <a:endParaRPr lang="ru-RU"/>
    </a:p>
  </c:txPr>
  <c:externalData r:id="rId2">
    <c:autoUpdate val="0"/>
  </c:externalData>
</c:chartSpace>
</file>

<file path=word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100">
                <a:latin typeface="Times New Roman" pitchFamily="18" charset="0"/>
                <a:cs typeface="Times New Roman" pitchFamily="18" charset="0"/>
              </a:defRPr>
            </a:pPr>
            <a:r>
              <a:rPr lang="ru-RU" sz="1100">
                <a:latin typeface="Times New Roman" pitchFamily="18" charset="0"/>
                <a:cs typeface="Times New Roman" pitchFamily="18" charset="0"/>
              </a:rPr>
              <a:t>Процент двоек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invertIfNegative val="0"/>
          <c:dLbls>
            <c:txPr>
              <a:bodyPr rot="-5400000" vert="horz"/>
              <a:lstStyle/>
              <a:p>
                <a:pPr>
                  <a:defRPr sz="800"/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Лист1!$A$6:$A$45</c:f>
              <c:strCache>
                <c:ptCount val="40"/>
                <c:pt idx="0">
                  <c:v>"Лицей № 1им.академика Б.Н.Петрова"</c:v>
                </c:pt>
                <c:pt idx="1">
                  <c:v>"Гимназия № 1 им. Н.М. Пржевальского"</c:v>
                </c:pt>
                <c:pt idx="2">
                  <c:v>"Гимназия № 4"</c:v>
                </c:pt>
                <c:pt idx="3">
                  <c:v>"СШ № 2"</c:v>
                </c:pt>
                <c:pt idx="4">
                  <c:v>"СШ № 3"</c:v>
                </c:pt>
                <c:pt idx="5">
                  <c:v>"СШ № 5"</c:v>
                </c:pt>
                <c:pt idx="6">
                  <c:v>"СШ № 6"</c:v>
                </c:pt>
                <c:pt idx="7">
                  <c:v>"СШ № 7"</c:v>
                </c:pt>
                <c:pt idx="8">
                  <c:v>"СШ № 8"</c:v>
                </c:pt>
                <c:pt idx="9">
                  <c:v>"СШ № 9"</c:v>
                </c:pt>
                <c:pt idx="10">
                  <c:v>"СШ № 11"</c:v>
                </c:pt>
                <c:pt idx="11">
                  <c:v>"СШ № 12"</c:v>
                </c:pt>
                <c:pt idx="12">
                  <c:v>"СШ № 13 им. Э.Д. Балтина"</c:v>
                </c:pt>
                <c:pt idx="13">
                  <c:v>"СШ № 14"</c:v>
                </c:pt>
                <c:pt idx="14">
                  <c:v>"СШ № 15"</c:v>
                </c:pt>
                <c:pt idx="15">
                  <c:v>"СШ № 16"</c:v>
                </c:pt>
                <c:pt idx="16">
                  <c:v>"СШ № 17 им. героя Российской Федерации А.Б. Буханова"</c:v>
                </c:pt>
                <c:pt idx="17">
                  <c:v>"СШ № 18"</c:v>
                </c:pt>
                <c:pt idx="18">
                  <c:v>"СШ № 19 им. Героя России Панова"</c:v>
                </c:pt>
                <c:pt idx="19">
                  <c:v>"СШ № 21 им. Н.И. Рыленкова"</c:v>
                </c:pt>
                <c:pt idx="20">
                  <c:v>"СШ № 22"</c:v>
                </c:pt>
                <c:pt idx="21">
                  <c:v>"СШ № 24"</c:v>
                </c:pt>
                <c:pt idx="22">
                  <c:v>"СШ № 25"</c:v>
                </c:pt>
                <c:pt idx="23">
                  <c:v>"СШ № 26 им. А.С. Пушкина"</c:v>
                </c:pt>
                <c:pt idx="24">
                  <c:v>"СШ № 27 им. Э.А. Хиля"</c:v>
                </c:pt>
                <c:pt idx="25">
                  <c:v>"СШ № 28"</c:v>
                </c:pt>
                <c:pt idx="26">
                  <c:v>"СШ № 29"</c:v>
                </c:pt>
                <c:pt idx="27">
                  <c:v>"СШ № 30 им. С.А. Железнова"</c:v>
                </c:pt>
                <c:pt idx="28">
                  <c:v>"СШ № 31"</c:v>
                </c:pt>
                <c:pt idx="29">
                  <c:v>"СШ № 32 им. С.А. Лавочкина"</c:v>
                </c:pt>
                <c:pt idx="30">
                  <c:v>"СШ № 33"</c:v>
                </c:pt>
                <c:pt idx="31">
                  <c:v>"СШ № 34"</c:v>
                </c:pt>
                <c:pt idx="32">
                  <c:v>"СШ № 35"</c:v>
                </c:pt>
                <c:pt idx="33">
                  <c:v>"СШ № 36 им. А.М. Городнянского"</c:v>
                </c:pt>
                <c:pt idx="34">
                  <c:v>"СШ № 37"</c:v>
                </c:pt>
                <c:pt idx="35">
                  <c:v>"СШ № 38"</c:v>
                </c:pt>
                <c:pt idx="36">
                  <c:v>"СШ № 39"</c:v>
                </c:pt>
                <c:pt idx="37">
                  <c:v>"СШ № 40"</c:v>
                </c:pt>
                <c:pt idx="38">
                  <c:v>"О(с)СШ № 1"</c:v>
                </c:pt>
                <c:pt idx="39">
                  <c:v>"О(с)СШ № 2"</c:v>
                </c:pt>
              </c:strCache>
            </c:strRef>
          </c:cat>
          <c:val>
            <c:numRef>
              <c:f>Лист1!$AE$6:$AE$46</c:f>
              <c:numCache>
                <c:formatCode>0%</c:formatCode>
                <c:ptCount val="41"/>
                <c:pt idx="0">
                  <c:v>0</c:v>
                </c:pt>
                <c:pt idx="1">
                  <c:v>0.11320754716981132</c:v>
                </c:pt>
                <c:pt idx="2">
                  <c:v>1.282051282051282E-2</c:v>
                </c:pt>
                <c:pt idx="3">
                  <c:v>5.4054054054054057E-2</c:v>
                </c:pt>
                <c:pt idx="4">
                  <c:v>0</c:v>
                </c:pt>
                <c:pt idx="5">
                  <c:v>0.11764705882352941</c:v>
                </c:pt>
                <c:pt idx="6">
                  <c:v>0</c:v>
                </c:pt>
                <c:pt idx="7">
                  <c:v>0</c:v>
                </c:pt>
                <c:pt idx="8">
                  <c:v>0.125</c:v>
                </c:pt>
                <c:pt idx="9">
                  <c:v>0</c:v>
                </c:pt>
                <c:pt idx="10">
                  <c:v>6.25E-2</c:v>
                </c:pt>
                <c:pt idx="11">
                  <c:v>0</c:v>
                </c:pt>
                <c:pt idx="12">
                  <c:v>0</c:v>
                </c:pt>
                <c:pt idx="13">
                  <c:v>5.7142857142857141E-2</c:v>
                </c:pt>
                <c:pt idx="14">
                  <c:v>0.16666666666666666</c:v>
                </c:pt>
                <c:pt idx="15">
                  <c:v>7.1428571428571425E-2</c:v>
                </c:pt>
                <c:pt idx="16">
                  <c:v>2.9411764705882353E-2</c:v>
                </c:pt>
                <c:pt idx="17">
                  <c:v>0</c:v>
                </c:pt>
                <c:pt idx="18">
                  <c:v>5.5555555555555552E-2</c:v>
                </c:pt>
                <c:pt idx="19">
                  <c:v>5.8823529411764705E-2</c:v>
                </c:pt>
                <c:pt idx="20">
                  <c:v>0.1</c:v>
                </c:pt>
                <c:pt idx="21">
                  <c:v>0.19047619047619047</c:v>
                </c:pt>
                <c:pt idx="22">
                  <c:v>6.6666666666666666E-2</c:v>
                </c:pt>
                <c:pt idx="23">
                  <c:v>0.10144927536231885</c:v>
                </c:pt>
                <c:pt idx="24">
                  <c:v>0.05</c:v>
                </c:pt>
                <c:pt idx="25">
                  <c:v>0</c:v>
                </c:pt>
                <c:pt idx="26">
                  <c:v>1.7543859649122806E-2</c:v>
                </c:pt>
                <c:pt idx="27">
                  <c:v>0.13636363636363635</c:v>
                </c:pt>
                <c:pt idx="28">
                  <c:v>0</c:v>
                </c:pt>
                <c:pt idx="29">
                  <c:v>3.9215686274509803E-2</c:v>
                </c:pt>
                <c:pt idx="30">
                  <c:v>0</c:v>
                </c:pt>
                <c:pt idx="31">
                  <c:v>6.3829787234042548E-2</c:v>
                </c:pt>
                <c:pt idx="32">
                  <c:v>0.1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.05</c:v>
                </c:pt>
                <c:pt idx="38">
                  <c:v>9.375E-2</c:v>
                </c:pt>
                <c:pt idx="39">
                  <c:v>0.17647058823529413</c:v>
                </c:pt>
                <c:pt idx="40">
                  <c:v>4.5819935691318328E-2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281738240"/>
        <c:axId val="282618112"/>
      </c:barChart>
      <c:catAx>
        <c:axId val="281738240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800"/>
            </a:pPr>
            <a:endParaRPr lang="ru-RU"/>
          </a:p>
        </c:txPr>
        <c:crossAx val="282618112"/>
        <c:crosses val="autoZero"/>
        <c:auto val="1"/>
        <c:lblAlgn val="ctr"/>
        <c:lblOffset val="100"/>
        <c:noMultiLvlLbl val="0"/>
      </c:catAx>
      <c:valAx>
        <c:axId val="282618112"/>
        <c:scaling>
          <c:orientation val="minMax"/>
        </c:scaling>
        <c:delete val="0"/>
        <c:axPos val="l"/>
        <c:majorGridlines/>
        <c:numFmt formatCode="0%" sourceLinked="1"/>
        <c:majorTickMark val="out"/>
        <c:minorTickMark val="none"/>
        <c:tickLblPos val="nextTo"/>
        <c:txPr>
          <a:bodyPr/>
          <a:lstStyle/>
          <a:p>
            <a:pPr>
              <a:defRPr sz="900"/>
            </a:pPr>
            <a:endParaRPr lang="ru-RU"/>
          </a:p>
        </c:txPr>
        <c:crossAx val="281738240"/>
        <c:crosses val="autoZero"/>
        <c:crossBetween val="between"/>
      </c:valAx>
    </c:plotArea>
    <c:plotVisOnly val="1"/>
    <c:dispBlanksAs val="gap"/>
    <c:showDLblsOverMax val="0"/>
  </c:chart>
  <c:externalData r:id="rId2">
    <c:autoUpdate val="0"/>
  </c:externalData>
</c:chartSpace>
</file>

<file path=word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r>
              <a:rPr lang="ru-RU">
                <a:latin typeface="Times New Roman" pitchFamily="18" charset="0"/>
                <a:cs typeface="Times New Roman" pitchFamily="18" charset="0"/>
              </a:rPr>
              <a:t>Средняя оценка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invertIfNegative val="0"/>
          <c:dLbls>
            <c:txPr>
              <a:bodyPr rot="-5400000" vert="horz"/>
              <a:lstStyle/>
              <a:p>
                <a:pPr>
                  <a:defRPr sz="800"/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Лист1!$A$6:$A$45</c:f>
              <c:strCache>
                <c:ptCount val="40"/>
                <c:pt idx="0">
                  <c:v>"Лицей № 1им.академика Б.Н.Петрова"</c:v>
                </c:pt>
                <c:pt idx="1">
                  <c:v>"Гимназия № 1 им. Н.М. Пржевальского"</c:v>
                </c:pt>
                <c:pt idx="2">
                  <c:v>"Гимназия № 4"</c:v>
                </c:pt>
                <c:pt idx="3">
                  <c:v>"СШ № 2"</c:v>
                </c:pt>
                <c:pt idx="4">
                  <c:v>"СШ № 3"</c:v>
                </c:pt>
                <c:pt idx="5">
                  <c:v>"СШ № 5"</c:v>
                </c:pt>
                <c:pt idx="6">
                  <c:v>"СШ № 6"</c:v>
                </c:pt>
                <c:pt idx="7">
                  <c:v>"СШ № 7"</c:v>
                </c:pt>
                <c:pt idx="8">
                  <c:v>"СШ № 8"</c:v>
                </c:pt>
                <c:pt idx="9">
                  <c:v>"СШ № 9"</c:v>
                </c:pt>
                <c:pt idx="10">
                  <c:v>"СШ № 11"</c:v>
                </c:pt>
                <c:pt idx="11">
                  <c:v>"СШ № 12"</c:v>
                </c:pt>
                <c:pt idx="12">
                  <c:v>"СШ № 13 им. Э.Д. Балтина"</c:v>
                </c:pt>
                <c:pt idx="13">
                  <c:v>"СШ № 14"</c:v>
                </c:pt>
                <c:pt idx="14">
                  <c:v>"СШ № 15"</c:v>
                </c:pt>
                <c:pt idx="15">
                  <c:v>"СШ № 16"</c:v>
                </c:pt>
                <c:pt idx="16">
                  <c:v>"СШ № 17 им. героя Российской Федерации А.Б. Буханова"</c:v>
                </c:pt>
                <c:pt idx="17">
                  <c:v>"СШ № 18"</c:v>
                </c:pt>
                <c:pt idx="18">
                  <c:v>"СШ № 19 им. Героя России Панова"</c:v>
                </c:pt>
                <c:pt idx="19">
                  <c:v>"СШ № 21 им. Н.И. Рыленкова"</c:v>
                </c:pt>
                <c:pt idx="20">
                  <c:v>"СШ № 22"</c:v>
                </c:pt>
                <c:pt idx="21">
                  <c:v>"СШ № 24"</c:v>
                </c:pt>
                <c:pt idx="22">
                  <c:v>"СШ № 25"</c:v>
                </c:pt>
                <c:pt idx="23">
                  <c:v>"СШ № 26 им. А.С. Пушкина"</c:v>
                </c:pt>
                <c:pt idx="24">
                  <c:v>"СШ № 27 им. Э.А. Хиля"</c:v>
                </c:pt>
                <c:pt idx="25">
                  <c:v>"СШ № 28"</c:v>
                </c:pt>
                <c:pt idx="26">
                  <c:v>"СШ № 29"</c:v>
                </c:pt>
                <c:pt idx="27">
                  <c:v>"СШ № 30 им. С.А. Железнова"</c:v>
                </c:pt>
                <c:pt idx="28">
                  <c:v>"СШ № 31"</c:v>
                </c:pt>
                <c:pt idx="29">
                  <c:v>"СШ № 32 им. С.А. Лавочкина"</c:v>
                </c:pt>
                <c:pt idx="30">
                  <c:v>"СШ № 33"</c:v>
                </c:pt>
                <c:pt idx="31">
                  <c:v>"СШ № 34"</c:v>
                </c:pt>
                <c:pt idx="32">
                  <c:v>"СШ № 35"</c:v>
                </c:pt>
                <c:pt idx="33">
                  <c:v>"СШ № 36 им. А.М. Городнянского"</c:v>
                </c:pt>
                <c:pt idx="34">
                  <c:v>"СШ № 37"</c:v>
                </c:pt>
                <c:pt idx="35">
                  <c:v>"СШ № 38"</c:v>
                </c:pt>
                <c:pt idx="36">
                  <c:v>"СШ № 39"</c:v>
                </c:pt>
                <c:pt idx="37">
                  <c:v>"СШ № 40"</c:v>
                </c:pt>
                <c:pt idx="38">
                  <c:v>"О(с)СШ № 1"</c:v>
                </c:pt>
                <c:pt idx="39">
                  <c:v>"О(с)СШ № 2"</c:v>
                </c:pt>
              </c:strCache>
            </c:strRef>
          </c:cat>
          <c:val>
            <c:numRef>
              <c:f>Лист1!$AC$6:$AC$46</c:f>
              <c:numCache>
                <c:formatCode>0.0</c:formatCode>
                <c:ptCount val="41"/>
                <c:pt idx="0">
                  <c:v>4.0882352941176467</c:v>
                </c:pt>
                <c:pt idx="1">
                  <c:v>3.8301886792452828</c:v>
                </c:pt>
                <c:pt idx="2">
                  <c:v>4.2051282051282053</c:v>
                </c:pt>
                <c:pt idx="3">
                  <c:v>3.7027027027027026</c:v>
                </c:pt>
                <c:pt idx="4">
                  <c:v>0</c:v>
                </c:pt>
                <c:pt idx="5">
                  <c:v>3.0588235294117645</c:v>
                </c:pt>
                <c:pt idx="6">
                  <c:v>3.4705882352941178</c:v>
                </c:pt>
                <c:pt idx="7">
                  <c:v>3.4545454545454546</c:v>
                </c:pt>
                <c:pt idx="8">
                  <c:v>3.5</c:v>
                </c:pt>
                <c:pt idx="9">
                  <c:v>3.6333333333333333</c:v>
                </c:pt>
                <c:pt idx="10">
                  <c:v>3.1875</c:v>
                </c:pt>
                <c:pt idx="11">
                  <c:v>3.2</c:v>
                </c:pt>
                <c:pt idx="12">
                  <c:v>4.0769230769230766</c:v>
                </c:pt>
                <c:pt idx="13">
                  <c:v>3.4285714285714284</c:v>
                </c:pt>
                <c:pt idx="14">
                  <c:v>3.4166666666666665</c:v>
                </c:pt>
                <c:pt idx="15">
                  <c:v>3.2857142857142856</c:v>
                </c:pt>
                <c:pt idx="16">
                  <c:v>3.5882352941176472</c:v>
                </c:pt>
                <c:pt idx="17">
                  <c:v>3.8461538461538463</c:v>
                </c:pt>
                <c:pt idx="18">
                  <c:v>3.6111111111111112</c:v>
                </c:pt>
                <c:pt idx="19">
                  <c:v>3.7352941176470589</c:v>
                </c:pt>
                <c:pt idx="20">
                  <c:v>3.4</c:v>
                </c:pt>
                <c:pt idx="21">
                  <c:v>3.4285714285714284</c:v>
                </c:pt>
                <c:pt idx="22">
                  <c:v>3.6</c:v>
                </c:pt>
                <c:pt idx="23">
                  <c:v>4.0289855072463769</c:v>
                </c:pt>
                <c:pt idx="24">
                  <c:v>3.5750000000000002</c:v>
                </c:pt>
                <c:pt idx="25">
                  <c:v>3.8648648648648649</c:v>
                </c:pt>
                <c:pt idx="26">
                  <c:v>3.807017543859649</c:v>
                </c:pt>
                <c:pt idx="27">
                  <c:v>3.2727272727272729</c:v>
                </c:pt>
                <c:pt idx="28">
                  <c:v>3.5</c:v>
                </c:pt>
                <c:pt idx="29">
                  <c:v>3.6274509803921569</c:v>
                </c:pt>
                <c:pt idx="30">
                  <c:v>4.1794871794871797</c:v>
                </c:pt>
                <c:pt idx="31">
                  <c:v>3.9148936170212765</c:v>
                </c:pt>
                <c:pt idx="32">
                  <c:v>3.35</c:v>
                </c:pt>
                <c:pt idx="33">
                  <c:v>3.9473684210526314</c:v>
                </c:pt>
                <c:pt idx="34">
                  <c:v>4.3111111111111109</c:v>
                </c:pt>
                <c:pt idx="35">
                  <c:v>3.5</c:v>
                </c:pt>
                <c:pt idx="36">
                  <c:v>4.0476190476190474</c:v>
                </c:pt>
                <c:pt idx="37">
                  <c:v>3.85</c:v>
                </c:pt>
                <c:pt idx="38">
                  <c:v>3.09375</c:v>
                </c:pt>
                <c:pt idx="39">
                  <c:v>3.3529411764705883</c:v>
                </c:pt>
                <c:pt idx="40">
                  <c:v>3.672829581993569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284447872"/>
        <c:axId val="284508544"/>
      </c:barChart>
      <c:catAx>
        <c:axId val="284447872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800"/>
            </a:pPr>
            <a:endParaRPr lang="ru-RU"/>
          </a:p>
        </c:txPr>
        <c:crossAx val="284508544"/>
        <c:crosses val="autoZero"/>
        <c:auto val="1"/>
        <c:lblAlgn val="ctr"/>
        <c:lblOffset val="100"/>
        <c:noMultiLvlLbl val="0"/>
      </c:catAx>
      <c:valAx>
        <c:axId val="284508544"/>
        <c:scaling>
          <c:orientation val="minMax"/>
        </c:scaling>
        <c:delete val="0"/>
        <c:axPos val="l"/>
        <c:majorGridlines/>
        <c:numFmt formatCode="0.0" sourceLinked="1"/>
        <c:majorTickMark val="out"/>
        <c:minorTickMark val="none"/>
        <c:tickLblPos val="nextTo"/>
        <c:crossAx val="284447872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100"/>
      </a:pPr>
      <a:endParaRPr lang="ru-RU"/>
    </a:p>
  </c:txPr>
  <c:externalData r:id="rId2">
    <c:autoUpdate val="0"/>
  </c:externalData>
</c:chartSpace>
</file>

<file path=word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100">
                <a:latin typeface="Times New Roman" pitchFamily="18" charset="0"/>
                <a:cs typeface="Times New Roman" pitchFamily="18" charset="0"/>
              </a:defRPr>
            </a:pPr>
            <a:r>
              <a:rPr lang="ru-RU" sz="1100">
                <a:latin typeface="Times New Roman" pitchFamily="18" charset="0"/>
                <a:cs typeface="Times New Roman" pitchFamily="18" charset="0"/>
              </a:rPr>
              <a:t>Средний результат выполнения заданий базового уровня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задания (а)</c:v>
          </c:tx>
          <c:invertIfNegative val="0"/>
          <c:val>
            <c:numRef>
              <c:f>(Лист1!$E$47;Лист1!$G$47;Лист1!$I$47;Лист1!$K$47;Лист1!$M$47;Лист1!$O$47;Лист1!$Q$47;Лист1!$S$47;Лист1!$U$47;Лист1!$W$47)</c:f>
              <c:numCache>
                <c:formatCode>0%</c:formatCode>
                <c:ptCount val="10"/>
                <c:pt idx="0">
                  <c:v>0.41559485530546625</c:v>
                </c:pt>
                <c:pt idx="1">
                  <c:v>0.41800643086816719</c:v>
                </c:pt>
                <c:pt idx="2">
                  <c:v>0.30144694533762056</c:v>
                </c:pt>
                <c:pt idx="3">
                  <c:v>0.40112540192926044</c:v>
                </c:pt>
                <c:pt idx="4">
                  <c:v>0.34726688102893893</c:v>
                </c:pt>
                <c:pt idx="5">
                  <c:v>0.48633440514469456</c:v>
                </c:pt>
                <c:pt idx="6">
                  <c:v>0.34083601286173631</c:v>
                </c:pt>
                <c:pt idx="7">
                  <c:v>0.44453376205787781</c:v>
                </c:pt>
                <c:pt idx="8">
                  <c:v>0.41800643086816719</c:v>
                </c:pt>
                <c:pt idx="9">
                  <c:v>0.28697749196141481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75"/>
        <c:overlap val="-25"/>
        <c:axId val="284672768"/>
        <c:axId val="284674304"/>
      </c:barChart>
      <c:catAx>
        <c:axId val="284672768"/>
        <c:scaling>
          <c:orientation val="minMax"/>
        </c:scaling>
        <c:delete val="0"/>
        <c:axPos val="b"/>
        <c:majorTickMark val="none"/>
        <c:minorTickMark val="none"/>
        <c:tickLblPos val="nextTo"/>
        <c:crossAx val="284674304"/>
        <c:crosses val="autoZero"/>
        <c:auto val="1"/>
        <c:lblAlgn val="ctr"/>
        <c:lblOffset val="100"/>
        <c:noMultiLvlLbl val="0"/>
      </c:catAx>
      <c:valAx>
        <c:axId val="284674304"/>
        <c:scaling>
          <c:orientation val="minMax"/>
        </c:scaling>
        <c:delete val="0"/>
        <c:axPos val="l"/>
        <c:majorGridlines/>
        <c:numFmt formatCode="0%" sourceLinked="1"/>
        <c:majorTickMark val="none"/>
        <c:minorTickMark val="none"/>
        <c:tickLblPos val="nextTo"/>
        <c:spPr>
          <a:ln w="9525">
            <a:noFill/>
          </a:ln>
        </c:spPr>
        <c:crossAx val="284672768"/>
        <c:crosses val="autoZero"/>
        <c:crossBetween val="between"/>
      </c:valAx>
    </c:plotArea>
    <c:legend>
      <c:legendPos val="b"/>
      <c:overlay val="0"/>
    </c:legend>
    <c:plotVisOnly val="1"/>
    <c:dispBlanksAs val="gap"/>
    <c:showDLblsOverMax val="0"/>
  </c:chart>
  <c:externalData r:id="rId2">
    <c:autoUpdate val="0"/>
  </c:externalData>
</c:chartSpace>
</file>

<file path=word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100"/>
            </a:pPr>
            <a:r>
              <a:rPr lang="ru-RU" sz="1100"/>
              <a:t>Средний </a:t>
            </a:r>
            <a:r>
              <a:rPr lang="ru-RU" sz="1100">
                <a:latin typeface="Times New Roman" pitchFamily="18" charset="0"/>
                <a:cs typeface="Times New Roman" pitchFamily="18" charset="0"/>
              </a:rPr>
              <a:t>результат</a:t>
            </a:r>
            <a:r>
              <a:rPr lang="ru-RU" sz="1100"/>
              <a:t> выполнения заданий профильного уровня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задания (б)</c:v>
          </c:tx>
          <c:invertIfNegative val="0"/>
          <c:val>
            <c:numRef>
              <c:f>(Лист1!$F$47;Лист1!$H$47;Лист1!$J$47;Лист1!$L$47;Лист1!$N$47;Лист1!$P$47;Лист1!$R$47;Лист1!$T$47;Лист1!$V$47;Лист1!$X$47)</c:f>
              <c:numCache>
                <c:formatCode>0%</c:formatCode>
                <c:ptCount val="10"/>
                <c:pt idx="0">
                  <c:v>0.30466237942122187</c:v>
                </c:pt>
                <c:pt idx="1">
                  <c:v>0.47508038585209006</c:v>
                </c:pt>
                <c:pt idx="2">
                  <c:v>0.37781350482315113</c:v>
                </c:pt>
                <c:pt idx="3">
                  <c:v>0.29581993569131831</c:v>
                </c:pt>
                <c:pt idx="4">
                  <c:v>0.23794212218649519</c:v>
                </c:pt>
                <c:pt idx="5">
                  <c:v>0.32154340836012862</c:v>
                </c:pt>
                <c:pt idx="6">
                  <c:v>0.295016077170418</c:v>
                </c:pt>
                <c:pt idx="7">
                  <c:v>0.37218649517684887</c:v>
                </c:pt>
                <c:pt idx="8">
                  <c:v>0.182475884244373</c:v>
                </c:pt>
                <c:pt idx="9">
                  <c:v>0.25643086816720256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75"/>
        <c:overlap val="-25"/>
        <c:axId val="284687360"/>
        <c:axId val="285512448"/>
      </c:barChart>
      <c:catAx>
        <c:axId val="284687360"/>
        <c:scaling>
          <c:orientation val="minMax"/>
        </c:scaling>
        <c:delete val="0"/>
        <c:axPos val="b"/>
        <c:majorTickMark val="none"/>
        <c:minorTickMark val="none"/>
        <c:tickLblPos val="nextTo"/>
        <c:crossAx val="285512448"/>
        <c:crosses val="autoZero"/>
        <c:auto val="1"/>
        <c:lblAlgn val="ctr"/>
        <c:lblOffset val="100"/>
        <c:noMultiLvlLbl val="0"/>
      </c:catAx>
      <c:valAx>
        <c:axId val="285512448"/>
        <c:scaling>
          <c:orientation val="minMax"/>
        </c:scaling>
        <c:delete val="0"/>
        <c:axPos val="l"/>
        <c:majorGridlines/>
        <c:numFmt formatCode="0%" sourceLinked="1"/>
        <c:majorTickMark val="none"/>
        <c:minorTickMark val="none"/>
        <c:tickLblPos val="nextTo"/>
        <c:spPr>
          <a:ln w="9525">
            <a:noFill/>
          </a:ln>
        </c:spPr>
        <c:crossAx val="284687360"/>
        <c:crosses val="autoZero"/>
        <c:crossBetween val="between"/>
      </c:valAx>
    </c:plotArea>
    <c:legend>
      <c:legendPos val="b"/>
      <c:overlay val="0"/>
    </c:legend>
    <c:plotVisOnly val="1"/>
    <c:dispBlanksAs val="gap"/>
    <c:showDLblsOverMax val="0"/>
  </c:chart>
  <c:externalData r:id="rId2">
    <c:autoUpdate val="0"/>
  </c:externalData>
</c:chartSpace>
</file>

<file path=word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100"/>
            </a:pPr>
            <a:r>
              <a:rPr lang="ru-RU" sz="1100"/>
              <a:t>Средний</a:t>
            </a:r>
            <a:r>
              <a:rPr lang="ru-RU" sz="1100" baseline="0"/>
              <a:t> результат выполнения заданий ДР</a:t>
            </a:r>
            <a:endParaRPr lang="ru-RU" sz="1100"/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4.5159346995257435E-2"/>
          <c:y val="8.8034616499145249E-2"/>
          <c:w val="0.90335975450218586"/>
          <c:h val="0.4909174686899162"/>
        </c:manualLayout>
      </c:layout>
      <c:barChart>
        <c:barDir val="col"/>
        <c:grouping val="clustered"/>
        <c:varyColors val="0"/>
        <c:ser>
          <c:idx val="0"/>
          <c:order val="0"/>
          <c:tx>
            <c:v>базовый уровень</c:v>
          </c:tx>
          <c:invertIfNegative val="0"/>
          <c:dLbls>
            <c:txPr>
              <a:bodyPr rot="-5400000" vert="horz"/>
              <a:lstStyle/>
              <a:p>
                <a:pPr>
                  <a:defRPr sz="800"/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Лист1!$A$6:$A$45</c:f>
              <c:strCache>
                <c:ptCount val="40"/>
                <c:pt idx="0">
                  <c:v>"Лицей № 1им.академика Б.Н.Петрова"</c:v>
                </c:pt>
                <c:pt idx="1">
                  <c:v>"Гимназия № 1 им. Н.М. Пржевальского"</c:v>
                </c:pt>
                <c:pt idx="2">
                  <c:v>"Гимназия № 4"</c:v>
                </c:pt>
                <c:pt idx="3">
                  <c:v>"СШ № 2"</c:v>
                </c:pt>
                <c:pt idx="4">
                  <c:v>"СШ № 3"</c:v>
                </c:pt>
                <c:pt idx="5">
                  <c:v>"СШ № 5"</c:v>
                </c:pt>
                <c:pt idx="6">
                  <c:v>"СШ № 6"</c:v>
                </c:pt>
                <c:pt idx="7">
                  <c:v>"СШ № 7"</c:v>
                </c:pt>
                <c:pt idx="8">
                  <c:v>"СШ № 8"</c:v>
                </c:pt>
                <c:pt idx="9">
                  <c:v>"СШ № 9"</c:v>
                </c:pt>
                <c:pt idx="10">
                  <c:v>"СШ № 11"</c:v>
                </c:pt>
                <c:pt idx="11">
                  <c:v>"СШ № 12"</c:v>
                </c:pt>
                <c:pt idx="12">
                  <c:v>"СШ № 13 им. Э.Д. Балтина"</c:v>
                </c:pt>
                <c:pt idx="13">
                  <c:v>"СШ № 14"</c:v>
                </c:pt>
                <c:pt idx="14">
                  <c:v>"СШ № 15"</c:v>
                </c:pt>
                <c:pt idx="15">
                  <c:v>"СШ № 16"</c:v>
                </c:pt>
                <c:pt idx="16">
                  <c:v>"СШ № 17 им. героя Российской Федерации А.Б. Буханова"</c:v>
                </c:pt>
                <c:pt idx="17">
                  <c:v>"СШ № 18"</c:v>
                </c:pt>
                <c:pt idx="18">
                  <c:v>"СШ № 19 им. Героя России Панова"</c:v>
                </c:pt>
                <c:pt idx="19">
                  <c:v>"СШ № 21 им. Н.И. Рыленкова"</c:v>
                </c:pt>
                <c:pt idx="20">
                  <c:v>"СШ № 22"</c:v>
                </c:pt>
                <c:pt idx="21">
                  <c:v>"СШ № 24"</c:v>
                </c:pt>
                <c:pt idx="22">
                  <c:v>"СШ № 25"</c:v>
                </c:pt>
                <c:pt idx="23">
                  <c:v>"СШ № 26 им. А.С. Пушкина"</c:v>
                </c:pt>
                <c:pt idx="24">
                  <c:v>"СШ № 27 им. Э.А. Хиля"</c:v>
                </c:pt>
                <c:pt idx="25">
                  <c:v>"СШ № 28"</c:v>
                </c:pt>
                <c:pt idx="26">
                  <c:v>"СШ № 29"</c:v>
                </c:pt>
                <c:pt idx="27">
                  <c:v>"СШ № 30 им. С.А. Железнова"</c:v>
                </c:pt>
                <c:pt idx="28">
                  <c:v>"СШ № 31"</c:v>
                </c:pt>
                <c:pt idx="29">
                  <c:v>"СШ № 32 им. С.А. Лавочкина"</c:v>
                </c:pt>
                <c:pt idx="30">
                  <c:v>"СШ № 33"</c:v>
                </c:pt>
                <c:pt idx="31">
                  <c:v>"СШ № 34"</c:v>
                </c:pt>
                <c:pt idx="32">
                  <c:v>"СШ № 35"</c:v>
                </c:pt>
                <c:pt idx="33">
                  <c:v>"СШ № 36 им. А.М. Городнянского"</c:v>
                </c:pt>
                <c:pt idx="34">
                  <c:v>"СШ № 37"</c:v>
                </c:pt>
                <c:pt idx="35">
                  <c:v>"СШ № 38"</c:v>
                </c:pt>
                <c:pt idx="36">
                  <c:v>"СШ № 39"</c:v>
                </c:pt>
                <c:pt idx="37">
                  <c:v>"СШ № 40"</c:v>
                </c:pt>
                <c:pt idx="38">
                  <c:v>"О(с)СШ № 1"</c:v>
                </c:pt>
                <c:pt idx="39">
                  <c:v>"О(с)СШ № 2"</c:v>
                </c:pt>
              </c:strCache>
            </c:strRef>
          </c:cat>
          <c:val>
            <c:numRef>
              <c:f>Лист1!$AI$6:$AI$46</c:f>
              <c:numCache>
                <c:formatCode>0%</c:formatCode>
                <c:ptCount val="41"/>
                <c:pt idx="0">
                  <c:v>0.3235294117647059</c:v>
                </c:pt>
                <c:pt idx="1">
                  <c:v>0.26226415094339622</c:v>
                </c:pt>
                <c:pt idx="2">
                  <c:v>0.44358974358974357</c:v>
                </c:pt>
                <c:pt idx="3">
                  <c:v>0.48648648648648651</c:v>
                </c:pt>
                <c:pt idx="4">
                  <c:v>0.48285714285714287</c:v>
                </c:pt>
                <c:pt idx="5">
                  <c:v>0.21764705882352942</c:v>
                </c:pt>
                <c:pt idx="6">
                  <c:v>0.30588235294117649</c:v>
                </c:pt>
                <c:pt idx="7">
                  <c:v>0.35454545454545455</c:v>
                </c:pt>
                <c:pt idx="8">
                  <c:v>0.51249999999999996</c:v>
                </c:pt>
                <c:pt idx="9">
                  <c:v>0.46</c:v>
                </c:pt>
                <c:pt idx="10">
                  <c:v>0.18124999999999999</c:v>
                </c:pt>
                <c:pt idx="11">
                  <c:v>0.4</c:v>
                </c:pt>
                <c:pt idx="12">
                  <c:v>0.5</c:v>
                </c:pt>
                <c:pt idx="13">
                  <c:v>0.46571428571428569</c:v>
                </c:pt>
                <c:pt idx="14">
                  <c:v>0.13333333333333333</c:v>
                </c:pt>
                <c:pt idx="15">
                  <c:v>6.4285714285714279E-2</c:v>
                </c:pt>
                <c:pt idx="16">
                  <c:v>0.27941176470588236</c:v>
                </c:pt>
                <c:pt idx="17">
                  <c:v>0.63076923076923075</c:v>
                </c:pt>
                <c:pt idx="18">
                  <c:v>0.4777777777777778</c:v>
                </c:pt>
                <c:pt idx="19">
                  <c:v>0.4264705882352941</c:v>
                </c:pt>
                <c:pt idx="20">
                  <c:v>0.28000000000000003</c:v>
                </c:pt>
                <c:pt idx="21">
                  <c:v>0.47142857142857142</c:v>
                </c:pt>
                <c:pt idx="22">
                  <c:v>0.22666666666666666</c:v>
                </c:pt>
                <c:pt idx="23">
                  <c:v>0.60144927536231885</c:v>
                </c:pt>
                <c:pt idx="24">
                  <c:v>0.2225</c:v>
                </c:pt>
                <c:pt idx="25">
                  <c:v>0.15945945945945947</c:v>
                </c:pt>
                <c:pt idx="26">
                  <c:v>0.29473684210526313</c:v>
                </c:pt>
                <c:pt idx="27">
                  <c:v>0.15</c:v>
                </c:pt>
                <c:pt idx="28">
                  <c:v>0.67500000000000004</c:v>
                </c:pt>
                <c:pt idx="29">
                  <c:v>0.50588235294117645</c:v>
                </c:pt>
                <c:pt idx="30">
                  <c:v>0.33846153846153848</c:v>
                </c:pt>
                <c:pt idx="31">
                  <c:v>0.44042553191489364</c:v>
                </c:pt>
                <c:pt idx="32">
                  <c:v>0.24</c:v>
                </c:pt>
                <c:pt idx="33">
                  <c:v>0.26842105263157895</c:v>
                </c:pt>
                <c:pt idx="34">
                  <c:v>0.43111111111111111</c:v>
                </c:pt>
                <c:pt idx="35">
                  <c:v>0.35</c:v>
                </c:pt>
                <c:pt idx="36">
                  <c:v>0.37142857142857144</c:v>
                </c:pt>
                <c:pt idx="37">
                  <c:v>0.27750000000000002</c:v>
                </c:pt>
                <c:pt idx="38">
                  <c:v>0.63749999999999996</c:v>
                </c:pt>
                <c:pt idx="39">
                  <c:v>0.57647058823529407</c:v>
                </c:pt>
                <c:pt idx="40">
                  <c:v>0.38601286173633442</c:v>
                </c:pt>
              </c:numCache>
            </c:numRef>
          </c:val>
        </c:ser>
        <c:ser>
          <c:idx val="1"/>
          <c:order val="1"/>
          <c:tx>
            <c:v>профильный уровень</c:v>
          </c:tx>
          <c:invertIfNegative val="0"/>
          <c:dLbls>
            <c:txPr>
              <a:bodyPr rot="-5400000" vert="horz"/>
              <a:lstStyle/>
              <a:p>
                <a:pPr>
                  <a:defRPr sz="800"/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Лист1!$A$6:$A$45</c:f>
              <c:strCache>
                <c:ptCount val="40"/>
                <c:pt idx="0">
                  <c:v>"Лицей № 1им.академика Б.Н.Петрова"</c:v>
                </c:pt>
                <c:pt idx="1">
                  <c:v>"Гимназия № 1 им. Н.М. Пржевальского"</c:v>
                </c:pt>
                <c:pt idx="2">
                  <c:v>"Гимназия № 4"</c:v>
                </c:pt>
                <c:pt idx="3">
                  <c:v>"СШ № 2"</c:v>
                </c:pt>
                <c:pt idx="4">
                  <c:v>"СШ № 3"</c:v>
                </c:pt>
                <c:pt idx="5">
                  <c:v>"СШ № 5"</c:v>
                </c:pt>
                <c:pt idx="6">
                  <c:v>"СШ № 6"</c:v>
                </c:pt>
                <c:pt idx="7">
                  <c:v>"СШ № 7"</c:v>
                </c:pt>
                <c:pt idx="8">
                  <c:v>"СШ № 8"</c:v>
                </c:pt>
                <c:pt idx="9">
                  <c:v>"СШ № 9"</c:v>
                </c:pt>
                <c:pt idx="10">
                  <c:v>"СШ № 11"</c:v>
                </c:pt>
                <c:pt idx="11">
                  <c:v>"СШ № 12"</c:v>
                </c:pt>
                <c:pt idx="12">
                  <c:v>"СШ № 13 им. Э.Д. Балтина"</c:v>
                </c:pt>
                <c:pt idx="13">
                  <c:v>"СШ № 14"</c:v>
                </c:pt>
                <c:pt idx="14">
                  <c:v>"СШ № 15"</c:v>
                </c:pt>
                <c:pt idx="15">
                  <c:v>"СШ № 16"</c:v>
                </c:pt>
                <c:pt idx="16">
                  <c:v>"СШ № 17 им. героя Российской Федерации А.Б. Буханова"</c:v>
                </c:pt>
                <c:pt idx="17">
                  <c:v>"СШ № 18"</c:v>
                </c:pt>
                <c:pt idx="18">
                  <c:v>"СШ № 19 им. Героя России Панова"</c:v>
                </c:pt>
                <c:pt idx="19">
                  <c:v>"СШ № 21 им. Н.И. Рыленкова"</c:v>
                </c:pt>
                <c:pt idx="20">
                  <c:v>"СШ № 22"</c:v>
                </c:pt>
                <c:pt idx="21">
                  <c:v>"СШ № 24"</c:v>
                </c:pt>
                <c:pt idx="22">
                  <c:v>"СШ № 25"</c:v>
                </c:pt>
                <c:pt idx="23">
                  <c:v>"СШ № 26 им. А.С. Пушкина"</c:v>
                </c:pt>
                <c:pt idx="24">
                  <c:v>"СШ № 27 им. Э.А. Хиля"</c:v>
                </c:pt>
                <c:pt idx="25">
                  <c:v>"СШ № 28"</c:v>
                </c:pt>
                <c:pt idx="26">
                  <c:v>"СШ № 29"</c:v>
                </c:pt>
                <c:pt idx="27">
                  <c:v>"СШ № 30 им. С.А. Железнова"</c:v>
                </c:pt>
                <c:pt idx="28">
                  <c:v>"СШ № 31"</c:v>
                </c:pt>
                <c:pt idx="29">
                  <c:v>"СШ № 32 им. С.А. Лавочкина"</c:v>
                </c:pt>
                <c:pt idx="30">
                  <c:v>"СШ № 33"</c:v>
                </c:pt>
                <c:pt idx="31">
                  <c:v>"СШ № 34"</c:v>
                </c:pt>
                <c:pt idx="32">
                  <c:v>"СШ № 35"</c:v>
                </c:pt>
                <c:pt idx="33">
                  <c:v>"СШ № 36 им. А.М. Городнянского"</c:v>
                </c:pt>
                <c:pt idx="34">
                  <c:v>"СШ № 37"</c:v>
                </c:pt>
                <c:pt idx="35">
                  <c:v>"СШ № 38"</c:v>
                </c:pt>
                <c:pt idx="36">
                  <c:v>"СШ № 39"</c:v>
                </c:pt>
                <c:pt idx="37">
                  <c:v>"СШ № 40"</c:v>
                </c:pt>
                <c:pt idx="38">
                  <c:v>"О(с)СШ № 1"</c:v>
                </c:pt>
                <c:pt idx="39">
                  <c:v>"О(с)СШ № 2"</c:v>
                </c:pt>
              </c:strCache>
            </c:strRef>
          </c:cat>
          <c:val>
            <c:numRef>
              <c:f>Лист1!$AJ$6:$AJ$46</c:f>
              <c:numCache>
                <c:formatCode>0%</c:formatCode>
                <c:ptCount val="41"/>
                <c:pt idx="0">
                  <c:v>0.29705882352941176</c:v>
                </c:pt>
                <c:pt idx="1">
                  <c:v>0.44716981132075473</c:v>
                </c:pt>
                <c:pt idx="2">
                  <c:v>0.38461538461538464</c:v>
                </c:pt>
                <c:pt idx="3">
                  <c:v>0.21891891891891893</c:v>
                </c:pt>
                <c:pt idx="4">
                  <c:v>0.16285714285714287</c:v>
                </c:pt>
                <c:pt idx="5">
                  <c:v>0.12352941176470589</c:v>
                </c:pt>
                <c:pt idx="6">
                  <c:v>0.3411764705882353</c:v>
                </c:pt>
                <c:pt idx="7">
                  <c:v>0.29090909090909089</c:v>
                </c:pt>
                <c:pt idx="8">
                  <c:v>0.15</c:v>
                </c:pt>
                <c:pt idx="9">
                  <c:v>0.24</c:v>
                </c:pt>
                <c:pt idx="10">
                  <c:v>0.16875000000000001</c:v>
                </c:pt>
                <c:pt idx="11">
                  <c:v>0.17</c:v>
                </c:pt>
                <c:pt idx="12">
                  <c:v>0.34615384615384615</c:v>
                </c:pt>
                <c:pt idx="13">
                  <c:v>0.16857142857142857</c:v>
                </c:pt>
                <c:pt idx="14">
                  <c:v>0.25</c:v>
                </c:pt>
                <c:pt idx="15">
                  <c:v>0.51428571428571423</c:v>
                </c:pt>
                <c:pt idx="16">
                  <c:v>0.3235294117647059</c:v>
                </c:pt>
                <c:pt idx="17">
                  <c:v>0.15384615384615385</c:v>
                </c:pt>
                <c:pt idx="18">
                  <c:v>0.23333333333333334</c:v>
                </c:pt>
                <c:pt idx="19">
                  <c:v>0.27352941176470591</c:v>
                </c:pt>
                <c:pt idx="20">
                  <c:v>0.37</c:v>
                </c:pt>
                <c:pt idx="21">
                  <c:v>0.16190476190476191</c:v>
                </c:pt>
                <c:pt idx="22">
                  <c:v>0.20666666666666667</c:v>
                </c:pt>
                <c:pt idx="23">
                  <c:v>0.16086956521739129</c:v>
                </c:pt>
                <c:pt idx="24">
                  <c:v>0.42249999999999999</c:v>
                </c:pt>
                <c:pt idx="25">
                  <c:v>0.54594594594594592</c:v>
                </c:pt>
                <c:pt idx="26">
                  <c:v>0.4087719298245614</c:v>
                </c:pt>
                <c:pt idx="27">
                  <c:v>0.20909090909090908</c:v>
                </c:pt>
                <c:pt idx="28">
                  <c:v>4.1666666666666664E-2</c:v>
                </c:pt>
                <c:pt idx="29">
                  <c:v>0.20588235294117646</c:v>
                </c:pt>
                <c:pt idx="30">
                  <c:v>0.4653846153846154</c:v>
                </c:pt>
                <c:pt idx="31">
                  <c:v>0.33829787234042552</c:v>
                </c:pt>
                <c:pt idx="32">
                  <c:v>0.35499999999999998</c:v>
                </c:pt>
                <c:pt idx="33">
                  <c:v>0.45789473684210524</c:v>
                </c:pt>
                <c:pt idx="34">
                  <c:v>0.47666666666666668</c:v>
                </c:pt>
                <c:pt idx="35">
                  <c:v>7.4999999999999997E-2</c:v>
                </c:pt>
                <c:pt idx="36">
                  <c:v>0.39523809523809522</c:v>
                </c:pt>
                <c:pt idx="37">
                  <c:v>0.41499999999999998</c:v>
                </c:pt>
                <c:pt idx="38">
                  <c:v>0</c:v>
                </c:pt>
                <c:pt idx="39">
                  <c:v>7.6470588235294124E-2</c:v>
                </c:pt>
                <c:pt idx="40">
                  <c:v>0.31189710610932475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285789184"/>
        <c:axId val="285799168"/>
      </c:barChart>
      <c:catAx>
        <c:axId val="285789184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800"/>
            </a:pPr>
            <a:endParaRPr lang="ru-RU"/>
          </a:p>
        </c:txPr>
        <c:crossAx val="285799168"/>
        <c:crosses val="autoZero"/>
        <c:auto val="1"/>
        <c:lblAlgn val="ctr"/>
        <c:lblOffset val="100"/>
        <c:noMultiLvlLbl val="0"/>
      </c:catAx>
      <c:valAx>
        <c:axId val="285799168"/>
        <c:scaling>
          <c:orientation val="minMax"/>
        </c:scaling>
        <c:delete val="0"/>
        <c:axPos val="l"/>
        <c:majorGridlines/>
        <c:numFmt formatCode="0%" sourceLinked="1"/>
        <c:majorTickMark val="out"/>
        <c:minorTickMark val="none"/>
        <c:tickLblPos val="nextTo"/>
        <c:crossAx val="285789184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79009317470523388"/>
          <c:y val="0.89627208072790066"/>
          <c:w val="0.14844849162537452"/>
          <c:h val="7.5666097599589074E-2"/>
        </c:manualLayout>
      </c:layout>
      <c:overlay val="0"/>
    </c:legend>
    <c:plotVisOnly val="1"/>
    <c:dispBlanksAs val="gap"/>
    <c:showDLblsOverMax val="0"/>
  </c:chart>
  <c:externalData r:id="rId2">
    <c:autoUpdate val="0"/>
  </c:externalData>
</c:chartSpace>
</file>

<file path=word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100">
                <a:latin typeface="Times New Roman" pitchFamily="18" charset="0"/>
                <a:cs typeface="Times New Roman" pitchFamily="18" charset="0"/>
              </a:defRPr>
            </a:pPr>
            <a:r>
              <a:rPr lang="ru-RU" sz="1100">
                <a:latin typeface="Times New Roman" pitchFamily="18" charset="0"/>
                <a:cs typeface="Times New Roman" pitchFamily="18" charset="0"/>
              </a:rPr>
              <a:t>Средний результат выполнения заданий диагностической работы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invertIfNegative val="0"/>
          <c:dLbls>
            <c:txPr>
              <a:bodyPr rot="-5400000" vert="horz"/>
              <a:lstStyle/>
              <a:p>
                <a:pPr>
                  <a:defRPr sz="800"/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Лист1!$AL$6:$AL$46</c:f>
              <c:strCache>
                <c:ptCount val="40"/>
                <c:pt idx="0">
                  <c:v>"Лицей № 1им.академика Б.Н.Петрова"</c:v>
                </c:pt>
                <c:pt idx="1">
                  <c:v>"Гимназия № 1 им. Н.М. Пржевальского"</c:v>
                </c:pt>
                <c:pt idx="2">
                  <c:v>"Гимназия № 4"</c:v>
                </c:pt>
                <c:pt idx="3">
                  <c:v>"СШ № 2"</c:v>
                </c:pt>
                <c:pt idx="4">
                  <c:v>"СШ № 3"</c:v>
                </c:pt>
                <c:pt idx="5">
                  <c:v>"СШ № 5"</c:v>
                </c:pt>
                <c:pt idx="6">
                  <c:v>"СШ № 6"</c:v>
                </c:pt>
                <c:pt idx="7">
                  <c:v>"СШ № 7"</c:v>
                </c:pt>
                <c:pt idx="8">
                  <c:v>"СШ № 8"</c:v>
                </c:pt>
                <c:pt idx="9">
                  <c:v>"СШ № 9"</c:v>
                </c:pt>
                <c:pt idx="10">
                  <c:v>"СШ № 11"</c:v>
                </c:pt>
                <c:pt idx="11">
                  <c:v>"СШ № 12"</c:v>
                </c:pt>
                <c:pt idx="12">
                  <c:v>"СШ № 13 им. Э.Д. Балтина"</c:v>
                </c:pt>
                <c:pt idx="13">
                  <c:v>"СШ № 14"</c:v>
                </c:pt>
                <c:pt idx="14">
                  <c:v>"СШ № 15"</c:v>
                </c:pt>
                <c:pt idx="15">
                  <c:v>"СШ № 16"</c:v>
                </c:pt>
                <c:pt idx="16">
                  <c:v>"СШ № 17 им. героя Российской Федерации А.Б. Буханова"</c:v>
                </c:pt>
                <c:pt idx="17">
                  <c:v>"СШ № 18"</c:v>
                </c:pt>
                <c:pt idx="18">
                  <c:v>"СШ № 19 им. Героя России Панова"</c:v>
                </c:pt>
                <c:pt idx="19">
                  <c:v>"СШ № 21 им. Н.И. Рыленкова"</c:v>
                </c:pt>
                <c:pt idx="20">
                  <c:v>"СШ № 22"</c:v>
                </c:pt>
                <c:pt idx="21">
                  <c:v>"СШ № 24"</c:v>
                </c:pt>
                <c:pt idx="22">
                  <c:v>"СШ № 25"</c:v>
                </c:pt>
                <c:pt idx="23">
                  <c:v>"СШ № 26 им. А.С. Пушкина"</c:v>
                </c:pt>
                <c:pt idx="24">
                  <c:v>"СШ № 27 им. Э.А. Хиля"</c:v>
                </c:pt>
                <c:pt idx="25">
                  <c:v>"СШ № 28"</c:v>
                </c:pt>
                <c:pt idx="26">
                  <c:v>"СШ № 29"</c:v>
                </c:pt>
                <c:pt idx="27">
                  <c:v>"СШ № 30 им. С.А. Железнова"</c:v>
                </c:pt>
                <c:pt idx="28">
                  <c:v>"СШ № 31"</c:v>
                </c:pt>
                <c:pt idx="29">
                  <c:v>"СШ № 32 им. С.А. Лавочкина"</c:v>
                </c:pt>
                <c:pt idx="30">
                  <c:v>"СШ № 33"</c:v>
                </c:pt>
                <c:pt idx="31">
                  <c:v>"СШ № 34"</c:v>
                </c:pt>
                <c:pt idx="32">
                  <c:v>"СШ № 35"</c:v>
                </c:pt>
                <c:pt idx="33">
                  <c:v>"СШ № 36 им. А.М. Городнянского"</c:v>
                </c:pt>
                <c:pt idx="34">
                  <c:v>"СШ № 37"</c:v>
                </c:pt>
                <c:pt idx="35">
                  <c:v>"СШ № 38"</c:v>
                </c:pt>
                <c:pt idx="36">
                  <c:v>"СШ № 39"</c:v>
                </c:pt>
                <c:pt idx="37">
                  <c:v>"СШ № 40"</c:v>
                </c:pt>
                <c:pt idx="38">
                  <c:v>"О(с)СШ № 1"</c:v>
                </c:pt>
                <c:pt idx="39">
                  <c:v>"О(с)СШ № 2"</c:v>
                </c:pt>
              </c:strCache>
            </c:strRef>
          </c:cat>
          <c:val>
            <c:numRef>
              <c:f>Лист1!$AM$6:$AM$46</c:f>
              <c:numCache>
                <c:formatCode>0%</c:formatCode>
                <c:ptCount val="41"/>
                <c:pt idx="0">
                  <c:v>0.62058823529411766</c:v>
                </c:pt>
                <c:pt idx="1">
                  <c:v>0.70943396226415101</c:v>
                </c:pt>
                <c:pt idx="2">
                  <c:v>0.82820512820512815</c:v>
                </c:pt>
                <c:pt idx="3">
                  <c:v>0.70540540540540542</c:v>
                </c:pt>
                <c:pt idx="4">
                  <c:v>0.64571428571428569</c:v>
                </c:pt>
                <c:pt idx="5">
                  <c:v>0.3411764705882353</c:v>
                </c:pt>
                <c:pt idx="6">
                  <c:v>0.6470588235294118</c:v>
                </c:pt>
                <c:pt idx="7">
                  <c:v>0.6454545454545455</c:v>
                </c:pt>
                <c:pt idx="8">
                  <c:v>0.66249999999999998</c:v>
                </c:pt>
                <c:pt idx="9">
                  <c:v>0.7</c:v>
                </c:pt>
                <c:pt idx="10">
                  <c:v>0.35</c:v>
                </c:pt>
                <c:pt idx="11">
                  <c:v>0.57000000000000006</c:v>
                </c:pt>
                <c:pt idx="12">
                  <c:v>0.84615384615384615</c:v>
                </c:pt>
                <c:pt idx="13">
                  <c:v>0.63428571428571423</c:v>
                </c:pt>
                <c:pt idx="14">
                  <c:v>0.3833333333333333</c:v>
                </c:pt>
                <c:pt idx="15">
                  <c:v>0.57857142857142851</c:v>
                </c:pt>
                <c:pt idx="16">
                  <c:v>0.60294117647058831</c:v>
                </c:pt>
                <c:pt idx="17">
                  <c:v>0.7846153846153846</c:v>
                </c:pt>
                <c:pt idx="18">
                  <c:v>0.71111111111111114</c:v>
                </c:pt>
                <c:pt idx="19">
                  <c:v>0.7</c:v>
                </c:pt>
                <c:pt idx="20">
                  <c:v>0.65</c:v>
                </c:pt>
                <c:pt idx="21">
                  <c:v>0.6333333333333333</c:v>
                </c:pt>
                <c:pt idx="22">
                  <c:v>0.43333333333333335</c:v>
                </c:pt>
                <c:pt idx="23">
                  <c:v>0.76231884057971011</c:v>
                </c:pt>
                <c:pt idx="24">
                  <c:v>0.64500000000000002</c:v>
                </c:pt>
                <c:pt idx="25">
                  <c:v>0.70540540540540542</c:v>
                </c:pt>
                <c:pt idx="26">
                  <c:v>0.70350877192982453</c:v>
                </c:pt>
                <c:pt idx="27">
                  <c:v>0.35909090909090907</c:v>
                </c:pt>
                <c:pt idx="28">
                  <c:v>0.71666666666666667</c:v>
                </c:pt>
                <c:pt idx="29">
                  <c:v>0.71176470588235285</c:v>
                </c:pt>
                <c:pt idx="30">
                  <c:v>0.80384615384615388</c:v>
                </c:pt>
                <c:pt idx="31">
                  <c:v>0.77872340425531916</c:v>
                </c:pt>
                <c:pt idx="32">
                  <c:v>0.59499999999999997</c:v>
                </c:pt>
                <c:pt idx="33">
                  <c:v>0.72631578947368425</c:v>
                </c:pt>
                <c:pt idx="34">
                  <c:v>0.90777777777777779</c:v>
                </c:pt>
                <c:pt idx="35">
                  <c:v>0.42499999999999999</c:v>
                </c:pt>
                <c:pt idx="36">
                  <c:v>0.76666666666666661</c:v>
                </c:pt>
                <c:pt idx="37">
                  <c:v>0.6925</c:v>
                </c:pt>
                <c:pt idx="38">
                  <c:v>0.63749999999999996</c:v>
                </c:pt>
                <c:pt idx="39">
                  <c:v>0.65294117647058814</c:v>
                </c:pt>
                <c:pt idx="40">
                  <c:v>0.64933104464271019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288149888"/>
        <c:axId val="288152960"/>
      </c:barChart>
      <c:catAx>
        <c:axId val="288149888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800"/>
            </a:pPr>
            <a:endParaRPr lang="ru-RU"/>
          </a:p>
        </c:txPr>
        <c:crossAx val="288152960"/>
        <c:crosses val="autoZero"/>
        <c:auto val="1"/>
        <c:lblAlgn val="ctr"/>
        <c:lblOffset val="100"/>
        <c:noMultiLvlLbl val="0"/>
      </c:catAx>
      <c:valAx>
        <c:axId val="288152960"/>
        <c:scaling>
          <c:orientation val="minMax"/>
        </c:scaling>
        <c:delete val="0"/>
        <c:axPos val="l"/>
        <c:majorGridlines/>
        <c:numFmt formatCode="0%" sourceLinked="1"/>
        <c:majorTickMark val="out"/>
        <c:minorTickMark val="none"/>
        <c:tickLblPos val="nextTo"/>
        <c:crossAx val="288149888"/>
        <c:crosses val="autoZero"/>
        <c:crossBetween val="between"/>
      </c:valAx>
    </c:plotArea>
    <c:plotVisOnly val="1"/>
    <c:dispBlanksAs val="gap"/>
    <c:showDLblsOverMax val="0"/>
  </c:chart>
  <c:externalData r:id="rId2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word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word/theme/themeOverride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GostTitle.XSL" StyleName="GOST - Title Sort"/>
</file>

<file path=customXml/itemProps1.xml><?xml version="1.0" encoding="utf-8"?>
<ds:datastoreItem xmlns:ds="http://schemas.openxmlformats.org/officeDocument/2006/customXml" ds:itemID="{45424422-4BE4-4690-9969-B95EB26B73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37</TotalTime>
  <Pages>21</Pages>
  <Words>3858</Words>
  <Characters>21992</Characters>
  <Application>Microsoft Office Word</Application>
  <DocSecurity>0</DocSecurity>
  <Lines>183</Lines>
  <Paragraphs>5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79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синова Наталья Дмитриевна</dc:creator>
  <cp:keywords/>
  <dc:description/>
  <cp:lastModifiedBy>Наталья</cp:lastModifiedBy>
  <cp:revision>34</cp:revision>
  <cp:lastPrinted>2020-11-27T04:34:00Z</cp:lastPrinted>
  <dcterms:created xsi:type="dcterms:W3CDTF">2015-04-08T11:04:00Z</dcterms:created>
  <dcterms:modified xsi:type="dcterms:W3CDTF">2021-01-04T11:07:00Z</dcterms:modified>
</cp:coreProperties>
</file>